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01FA" w:rsidRDefault="008601FA" w:rsidP="008601FA">
      <w:pPr>
        <w:rPr>
          <w:b/>
          <w:sz w:val="22"/>
          <w:szCs w:val="22"/>
        </w:rPr>
      </w:pPr>
    </w:p>
    <w:p w:rsidR="008601FA" w:rsidRDefault="008601FA" w:rsidP="008601FA">
      <w:pPr>
        <w:rPr>
          <w:b/>
          <w:sz w:val="22"/>
          <w:szCs w:val="22"/>
        </w:rPr>
        <w:sectPr w:rsidR="008601FA" w:rsidSect="008601FA">
          <w:pgSz w:w="11906" w:h="16838"/>
          <w:pgMar w:top="142" w:right="282" w:bottom="142" w:left="426" w:header="708" w:footer="708" w:gutter="0"/>
          <w:cols w:space="426"/>
          <w:docGrid w:linePitch="360"/>
        </w:sectPr>
      </w:pPr>
    </w:p>
    <w:p w:rsidR="008601FA" w:rsidRPr="00A84DA4" w:rsidRDefault="00C45CA2" w:rsidP="008601FA">
      <w:pPr>
        <w:jc w:val="center"/>
        <w:rPr>
          <w:b/>
        </w:rPr>
      </w:pPr>
      <w:r>
        <w:rPr>
          <w:b/>
        </w:rPr>
        <w:lastRenderedPageBreak/>
        <w:t>…………..</w:t>
      </w:r>
      <w:r w:rsidR="008601FA" w:rsidRPr="00A84DA4">
        <w:rPr>
          <w:b/>
        </w:rPr>
        <w:t xml:space="preserve"> İLKOKULU</w:t>
      </w:r>
    </w:p>
    <w:p w:rsidR="008601FA" w:rsidRPr="00A84DA4" w:rsidRDefault="008601FA" w:rsidP="008601FA">
      <w:pPr>
        <w:jc w:val="center"/>
        <w:rPr>
          <w:b/>
        </w:rPr>
      </w:pPr>
      <w:r w:rsidRPr="00A84DA4">
        <w:rPr>
          <w:b/>
        </w:rPr>
        <w:t>201</w:t>
      </w:r>
      <w:r w:rsidR="00C45CA2">
        <w:rPr>
          <w:b/>
        </w:rPr>
        <w:t>4</w:t>
      </w:r>
      <w:r w:rsidRPr="00A84DA4">
        <w:rPr>
          <w:b/>
        </w:rPr>
        <w:t>-201</w:t>
      </w:r>
      <w:r w:rsidR="00C45CA2">
        <w:rPr>
          <w:b/>
        </w:rPr>
        <w:t>5</w:t>
      </w:r>
      <w:r w:rsidRPr="00A84DA4">
        <w:rPr>
          <w:b/>
        </w:rPr>
        <w:t xml:space="preserve"> Eğitim Öğretim Yılı</w:t>
      </w:r>
    </w:p>
    <w:p w:rsidR="008601FA" w:rsidRPr="00A84DA4" w:rsidRDefault="00FF4E51" w:rsidP="008601FA">
      <w:pPr>
        <w:jc w:val="center"/>
        <w:rPr>
          <w:b/>
        </w:rPr>
      </w:pPr>
      <w:r>
        <w:rPr>
          <w:b/>
        </w:rPr>
        <w:t>4-</w:t>
      </w:r>
      <w:r w:rsidR="00C45CA2">
        <w:rPr>
          <w:b/>
        </w:rPr>
        <w:t>…..</w:t>
      </w:r>
      <w:r>
        <w:rPr>
          <w:b/>
        </w:rPr>
        <w:t xml:space="preserve"> Sınıfı Matematik Dersi  2.Dönem 1</w:t>
      </w:r>
      <w:r w:rsidR="008601FA" w:rsidRPr="00A84DA4">
        <w:rPr>
          <w:b/>
        </w:rPr>
        <w:t>.Yazılı</w:t>
      </w: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</w:t>
      </w:r>
      <w:r w:rsidRPr="00FF4E51">
        <w:rPr>
          <w:b/>
          <w:sz w:val="22"/>
          <w:szCs w:val="22"/>
        </w:rPr>
        <w:t>1 )</w:t>
      </w:r>
      <w:r w:rsidR="00FF4E51" w:rsidRPr="00FF4E51">
        <w:rPr>
          <w:b/>
          <w:sz w:val="22"/>
          <w:szCs w:val="22"/>
        </w:rPr>
        <w:t>Altı yüz seksen beş bin iki yüz kırk sekiz</w:t>
      </w:r>
      <w:r w:rsidRPr="00FF4E51">
        <w:rPr>
          <w:sz w:val="22"/>
          <w:szCs w:val="22"/>
        </w:rPr>
        <w:t xml:space="preserve"> sayısının rakamlarla yazılışı aşağıdakilerden   hangisidir? </w:t>
      </w:r>
    </w:p>
    <w:p w:rsidR="008601FA" w:rsidRPr="00FF4E51" w:rsidRDefault="00FF4E51" w:rsidP="008601FA">
      <w:pPr>
        <w:rPr>
          <w:sz w:val="22"/>
          <w:szCs w:val="22"/>
        </w:rPr>
      </w:pPr>
      <w:r>
        <w:rPr>
          <w:sz w:val="22"/>
          <w:szCs w:val="22"/>
        </w:rPr>
        <w:t xml:space="preserve"> A) 685 248</w:t>
      </w:r>
      <w:r w:rsidR="008601FA" w:rsidRPr="00FF4E51">
        <w:rPr>
          <w:sz w:val="22"/>
          <w:szCs w:val="22"/>
        </w:rPr>
        <w:t xml:space="preserve">   </w:t>
      </w:r>
      <w:r w:rsidR="00A84DA4" w:rsidRPr="00FF4E51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B) 385 471</w:t>
      </w:r>
      <w:r w:rsidR="00A84DA4" w:rsidRPr="00FF4E51">
        <w:rPr>
          <w:sz w:val="22"/>
          <w:szCs w:val="22"/>
        </w:rPr>
        <w:t xml:space="preserve">    C) </w:t>
      </w:r>
      <w:r>
        <w:rPr>
          <w:sz w:val="22"/>
          <w:szCs w:val="22"/>
        </w:rPr>
        <w:t>685 208</w:t>
      </w:r>
      <w:r w:rsidR="00A84DA4" w:rsidRPr="00FF4E51">
        <w:rPr>
          <w:sz w:val="22"/>
          <w:szCs w:val="22"/>
        </w:rPr>
        <w:t xml:space="preserve">  </w:t>
      </w:r>
      <w:r w:rsidR="008601FA" w:rsidRPr="00FF4E51">
        <w:rPr>
          <w:sz w:val="22"/>
          <w:szCs w:val="22"/>
        </w:rPr>
        <w:t xml:space="preserve">   D) </w:t>
      </w:r>
      <w:r>
        <w:rPr>
          <w:sz w:val="22"/>
          <w:szCs w:val="22"/>
        </w:rPr>
        <w:t>675 248</w:t>
      </w:r>
      <w:r w:rsidR="008601FA" w:rsidRPr="00FF4E51">
        <w:rPr>
          <w:sz w:val="22"/>
          <w:szCs w:val="22"/>
        </w:rPr>
        <w:t xml:space="preserve"> </w:t>
      </w:r>
    </w:p>
    <w:p w:rsidR="008601FA" w:rsidRPr="00FF4E51" w:rsidRDefault="008601FA" w:rsidP="008601FA">
      <w:pPr>
        <w:rPr>
          <w:sz w:val="22"/>
          <w:szCs w:val="22"/>
        </w:rPr>
      </w:pPr>
    </w:p>
    <w:p w:rsidR="00FF4E51" w:rsidRPr="00FF4E51" w:rsidRDefault="008601FA" w:rsidP="00FF4E51">
      <w:pPr>
        <w:rPr>
          <w:b/>
          <w:sz w:val="22"/>
          <w:szCs w:val="22"/>
        </w:rPr>
      </w:pPr>
      <w:r w:rsidRPr="00FF4E51">
        <w:rPr>
          <w:sz w:val="22"/>
          <w:szCs w:val="22"/>
        </w:rPr>
        <w:t xml:space="preserve"> </w:t>
      </w:r>
      <w:r w:rsidR="00FF4E51">
        <w:rPr>
          <w:b/>
          <w:sz w:val="22"/>
          <w:szCs w:val="22"/>
        </w:rPr>
        <w:t>2 )</w:t>
      </w:r>
      <w:r w:rsidR="00FF4E51" w:rsidRPr="00FF4E51">
        <w:rPr>
          <w:b/>
          <w:sz w:val="22"/>
          <w:szCs w:val="22"/>
        </w:rPr>
        <w:t>Aşağıdaki bölme işlemlerinden hangisi doğrudur?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A) 4600÷ 1</w:t>
      </w:r>
      <w:r w:rsidR="004B2A30">
        <w:rPr>
          <w:sz w:val="22"/>
          <w:szCs w:val="22"/>
        </w:rPr>
        <w:t>0</w:t>
      </w:r>
      <w:r w:rsidRPr="00FF4E51">
        <w:rPr>
          <w:sz w:val="22"/>
          <w:szCs w:val="22"/>
        </w:rPr>
        <w:t xml:space="preserve">0= 46          </w:t>
      </w:r>
      <w:r>
        <w:rPr>
          <w:sz w:val="22"/>
          <w:szCs w:val="22"/>
        </w:rPr>
        <w:t xml:space="preserve">  </w:t>
      </w:r>
      <w:r w:rsidRPr="00FF4E51">
        <w:rPr>
          <w:sz w:val="22"/>
          <w:szCs w:val="22"/>
        </w:rPr>
        <w:t xml:space="preserve"> B)6300  ÷10 =63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 C) 7000÷ 100 = 70      </w:t>
      </w:r>
      <w:r>
        <w:rPr>
          <w:sz w:val="22"/>
          <w:szCs w:val="22"/>
        </w:rPr>
        <w:t xml:space="preserve">   </w:t>
      </w:r>
      <w:r w:rsidRPr="00FF4E51">
        <w:rPr>
          <w:sz w:val="22"/>
          <w:szCs w:val="22"/>
        </w:rPr>
        <w:t xml:space="preserve"> D)8600  ÷100 = 8060</w:t>
      </w:r>
    </w:p>
    <w:p w:rsidR="008601FA" w:rsidRPr="00FF4E51" w:rsidRDefault="008601FA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 </w:t>
      </w:r>
    </w:p>
    <w:p w:rsidR="00FF4E51" w:rsidRPr="00FF4E51" w:rsidRDefault="00FF4E51" w:rsidP="00FF4E51">
      <w:pPr>
        <w:rPr>
          <w:b/>
          <w:sz w:val="22"/>
          <w:szCs w:val="22"/>
        </w:rPr>
      </w:pPr>
      <w:r>
        <w:rPr>
          <w:b/>
          <w:sz w:val="22"/>
          <w:szCs w:val="22"/>
        </w:rPr>
        <w:t>3 )</w:t>
      </w:r>
      <w:r w:rsidRPr="00FF4E51">
        <w:rPr>
          <w:b/>
          <w:sz w:val="22"/>
          <w:szCs w:val="22"/>
        </w:rPr>
        <w:t>Bir bölme işleminde bölen sayı 16’dır kalan sayı en fazla kaç olabilir?</w:t>
      </w:r>
    </w:p>
    <w:p w:rsidR="008601FA" w:rsidRDefault="00FF4E51" w:rsidP="00FF4E51">
      <w:pPr>
        <w:rPr>
          <w:sz w:val="22"/>
          <w:szCs w:val="22"/>
        </w:rPr>
      </w:pPr>
      <w:r>
        <w:rPr>
          <w:b/>
          <w:sz w:val="22"/>
          <w:szCs w:val="22"/>
        </w:rPr>
        <w:t xml:space="preserve">     </w:t>
      </w:r>
      <w:r w:rsidRPr="00FF4E51">
        <w:rPr>
          <w:sz w:val="22"/>
          <w:szCs w:val="22"/>
        </w:rPr>
        <w:t>A)  12            B)13          C)  14           D)15</w:t>
      </w:r>
    </w:p>
    <w:p w:rsidR="00FF4E51" w:rsidRPr="00FF4E51" w:rsidRDefault="00FF4E51" w:rsidP="00FF4E51">
      <w:pPr>
        <w:rPr>
          <w:sz w:val="22"/>
          <w:szCs w:val="22"/>
        </w:rPr>
      </w:pPr>
    </w:p>
    <w:p w:rsidR="00FF4E51" w:rsidRPr="00FF4E51" w:rsidRDefault="008601FA" w:rsidP="00FF4E51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t>4</w:t>
      </w:r>
      <w:r w:rsidR="00FF4E51" w:rsidRPr="00FF4E51">
        <w:rPr>
          <w:b/>
          <w:sz w:val="22"/>
          <w:szCs w:val="22"/>
        </w:rPr>
        <w:t>)  Bir bölme işleminde  bölen 14 ,bölüm 35</w:t>
      </w:r>
    </w:p>
    <w:p w:rsidR="00FF4E51" w:rsidRPr="00FF4E51" w:rsidRDefault="00FF4E51" w:rsidP="00FF4E51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t>kalan  10 ise bölünen sayı kaçtır?</w:t>
      </w:r>
    </w:p>
    <w:p w:rsidR="00FF4E51" w:rsidRPr="00FF4E51" w:rsidRDefault="00FF4E51" w:rsidP="00FF4E51">
      <w:pPr>
        <w:rPr>
          <w:sz w:val="22"/>
          <w:szCs w:val="22"/>
        </w:rPr>
      </w:pPr>
      <w:r>
        <w:rPr>
          <w:sz w:val="22"/>
          <w:szCs w:val="22"/>
        </w:rPr>
        <w:t xml:space="preserve">   A) 490           B)480        </w:t>
      </w:r>
      <w:r w:rsidRPr="00FF4E51">
        <w:rPr>
          <w:sz w:val="22"/>
          <w:szCs w:val="22"/>
        </w:rPr>
        <w:t>C)500             D) 470</w:t>
      </w:r>
    </w:p>
    <w:p w:rsidR="00FF4E51" w:rsidRPr="00FF4E51" w:rsidRDefault="00FF4E51" w:rsidP="00FF4E51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t xml:space="preserve"> </w:t>
      </w:r>
    </w:p>
    <w:p w:rsidR="00FF4E51" w:rsidRPr="00FF4E51" w:rsidRDefault="00FF4E51" w:rsidP="00FF4E51">
      <w:pPr>
        <w:rPr>
          <w:b/>
          <w:sz w:val="22"/>
          <w:szCs w:val="22"/>
        </w:rPr>
      </w:pPr>
      <w:r>
        <w:rPr>
          <w:b/>
          <w:sz w:val="22"/>
          <w:szCs w:val="22"/>
        </w:rPr>
        <w:t>5</w:t>
      </w:r>
      <w:r w:rsidRPr="00FF4E51">
        <w:rPr>
          <w:b/>
          <w:sz w:val="22"/>
          <w:szCs w:val="22"/>
        </w:rPr>
        <w:t>)</w:t>
      </w:r>
      <w:r>
        <w:rPr>
          <w:b/>
          <w:sz w:val="22"/>
          <w:szCs w:val="22"/>
        </w:rPr>
        <w:t xml:space="preserve">  Yandaki çarpma işleminde</w:t>
      </w:r>
      <w:r w:rsidRPr="00FF4E51">
        <w:rPr>
          <w:b/>
          <w:sz w:val="22"/>
          <w:szCs w:val="22"/>
        </w:rPr>
        <w:t xml:space="preserve">  ABC×6=1782</w:t>
      </w:r>
    </w:p>
    <w:p w:rsidR="00FF4E51" w:rsidRPr="00FF4E51" w:rsidRDefault="00FF4E51" w:rsidP="00FF4E51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</w:t>
      </w:r>
      <w:r w:rsidRPr="00FF4E51">
        <w:rPr>
          <w:b/>
          <w:sz w:val="22"/>
          <w:szCs w:val="22"/>
        </w:rPr>
        <w:t xml:space="preserve"> ABC </w:t>
      </w:r>
      <w:r>
        <w:rPr>
          <w:b/>
          <w:sz w:val="22"/>
          <w:szCs w:val="22"/>
        </w:rPr>
        <w:t xml:space="preserve"> sayısı </w:t>
      </w:r>
      <w:r w:rsidRPr="00FF4E51">
        <w:rPr>
          <w:b/>
          <w:sz w:val="22"/>
          <w:szCs w:val="22"/>
        </w:rPr>
        <w:t xml:space="preserve">kaçtır?    </w:t>
      </w:r>
    </w:p>
    <w:p w:rsidR="00FF4E51" w:rsidRDefault="00FF4E51" w:rsidP="00FF4E51">
      <w:pPr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Pr="00FF4E51">
        <w:rPr>
          <w:sz w:val="22"/>
          <w:szCs w:val="22"/>
        </w:rPr>
        <w:t>A)  297             B)287      C)  267             D)296</w:t>
      </w:r>
      <w:r w:rsidR="008601FA" w:rsidRPr="00FF4E51">
        <w:rPr>
          <w:sz w:val="22"/>
          <w:szCs w:val="22"/>
        </w:rPr>
        <w:t xml:space="preserve">   </w:t>
      </w: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     </w:t>
      </w:r>
    </w:p>
    <w:p w:rsidR="00FF4E51" w:rsidRPr="00FF4E51" w:rsidRDefault="008601FA" w:rsidP="00FF4E51">
      <w:pPr>
        <w:rPr>
          <w:b/>
          <w:sz w:val="22"/>
          <w:szCs w:val="22"/>
        </w:rPr>
      </w:pPr>
      <w:r w:rsidRPr="00FF4E51">
        <w:rPr>
          <w:sz w:val="22"/>
          <w:szCs w:val="22"/>
        </w:rPr>
        <w:t xml:space="preserve"> </w:t>
      </w:r>
      <w:r w:rsidRPr="00FF4E51">
        <w:rPr>
          <w:b/>
          <w:sz w:val="22"/>
          <w:szCs w:val="22"/>
        </w:rPr>
        <w:t>6 )</w:t>
      </w:r>
      <w:r w:rsidR="00FF4E51" w:rsidRPr="00FF4E51">
        <w:rPr>
          <w:b/>
          <w:sz w:val="22"/>
          <w:szCs w:val="22"/>
        </w:rPr>
        <w:t xml:space="preserve">  “ 419 008” rakamında basamak değeri en büyük olan sayı kaçtır?</w:t>
      </w:r>
    </w:p>
    <w:p w:rsidR="008601FA" w:rsidRDefault="00FF4E51" w:rsidP="00FF4E51">
      <w:pPr>
        <w:rPr>
          <w:sz w:val="22"/>
          <w:szCs w:val="22"/>
        </w:rPr>
      </w:pPr>
      <w:r>
        <w:rPr>
          <w:b/>
          <w:sz w:val="22"/>
          <w:szCs w:val="22"/>
        </w:rPr>
        <w:t xml:space="preserve">   </w:t>
      </w:r>
      <w:r w:rsidRPr="00FF4E51">
        <w:rPr>
          <w:sz w:val="22"/>
          <w:szCs w:val="22"/>
        </w:rPr>
        <w:t>A)   1                 B) 4            C)   9           D) 8</w:t>
      </w:r>
    </w:p>
    <w:p w:rsidR="00FF4E51" w:rsidRDefault="00FF4E51" w:rsidP="00FF4E51">
      <w:pPr>
        <w:rPr>
          <w:sz w:val="22"/>
          <w:szCs w:val="22"/>
        </w:rPr>
      </w:pPr>
    </w:p>
    <w:p w:rsidR="00FF4E51" w:rsidRPr="00FF4E51" w:rsidRDefault="00FF4E51" w:rsidP="00FF4E51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t>7)Aşağıdakilerden hangisinin çözümlenişi yanlış</w:t>
      </w:r>
      <w:r>
        <w:rPr>
          <w:b/>
          <w:sz w:val="22"/>
          <w:szCs w:val="22"/>
        </w:rPr>
        <w:t>tır</w:t>
      </w:r>
      <w:r w:rsidRPr="00FF4E51">
        <w:rPr>
          <w:b/>
          <w:sz w:val="22"/>
          <w:szCs w:val="22"/>
        </w:rPr>
        <w:t>?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>A)    4 805 =  4 binlik+ 8 yüzlük+5 birlik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>B )  2 063   = 2000 +60+ 3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>C)   39 040 = 30 000 +90</w:t>
      </w:r>
      <w:r w:rsidR="00A30DA8">
        <w:rPr>
          <w:sz w:val="22"/>
          <w:szCs w:val="22"/>
        </w:rPr>
        <w:t>0</w:t>
      </w:r>
      <w:r w:rsidRPr="00FF4E51">
        <w:rPr>
          <w:sz w:val="22"/>
          <w:szCs w:val="22"/>
        </w:rPr>
        <w:t>0+ 4</w:t>
      </w:r>
      <w:r w:rsidR="00A30DA8">
        <w:rPr>
          <w:sz w:val="22"/>
          <w:szCs w:val="22"/>
        </w:rPr>
        <w:t>0</w:t>
      </w:r>
    </w:p>
    <w:p w:rsidR="00FF4E51" w:rsidRP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>D)  100 020 =1 yüzlük+ 2 onluk</w:t>
      </w:r>
    </w:p>
    <w:p w:rsidR="00FF4E51" w:rsidRPr="00FF4E51" w:rsidRDefault="00FF4E51" w:rsidP="00FF4E51">
      <w:pPr>
        <w:rPr>
          <w:sz w:val="22"/>
          <w:szCs w:val="22"/>
        </w:rPr>
      </w:pPr>
    </w:p>
    <w:p w:rsidR="00FF4E51" w:rsidRPr="00FF4E51" w:rsidRDefault="00FF4E51" w:rsidP="00FF4E51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t>8).</w:t>
      </w:r>
      <w:r>
        <w:rPr>
          <w:sz w:val="22"/>
          <w:szCs w:val="22"/>
        </w:rPr>
        <w:t xml:space="preserve">   ”7--12--10--15—13—18--..?..</w:t>
      </w:r>
      <w:r w:rsidRPr="00FF4E51">
        <w:rPr>
          <w:sz w:val="22"/>
          <w:szCs w:val="22"/>
        </w:rPr>
        <w:t xml:space="preserve">  </w:t>
      </w:r>
      <w:r w:rsidRPr="00FF4E51">
        <w:rPr>
          <w:b/>
          <w:sz w:val="22"/>
          <w:szCs w:val="22"/>
        </w:rPr>
        <w:t>“ sayı örüntüsünde</w:t>
      </w:r>
      <w:r w:rsidRPr="00FF4E51">
        <w:rPr>
          <w:sz w:val="22"/>
          <w:szCs w:val="22"/>
        </w:rPr>
        <w:t xml:space="preserve">  </w:t>
      </w:r>
      <w:r w:rsidRPr="00FF4E51">
        <w:rPr>
          <w:b/>
          <w:sz w:val="22"/>
          <w:szCs w:val="22"/>
        </w:rPr>
        <w:t>“?”olan yere  hangi sayı gelir?</w:t>
      </w:r>
    </w:p>
    <w:p w:rsidR="00FF4E51" w:rsidRDefault="00FF4E51" w:rsidP="00FF4E51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A) 19        </w:t>
      </w:r>
      <w:r w:rsidR="00EA135E">
        <w:rPr>
          <w:sz w:val="22"/>
          <w:szCs w:val="22"/>
        </w:rPr>
        <w:t xml:space="preserve">   B) 16</w:t>
      </w:r>
      <w:r>
        <w:rPr>
          <w:sz w:val="22"/>
          <w:szCs w:val="22"/>
        </w:rPr>
        <w:t xml:space="preserve">          </w:t>
      </w:r>
      <w:r w:rsidRPr="00FF4E51">
        <w:rPr>
          <w:sz w:val="22"/>
          <w:szCs w:val="22"/>
        </w:rPr>
        <w:t>C) 22          D) 24</w:t>
      </w:r>
    </w:p>
    <w:p w:rsidR="00EA135E" w:rsidRDefault="00EA135E" w:rsidP="00FF4E51">
      <w:pPr>
        <w:rPr>
          <w:sz w:val="22"/>
          <w:szCs w:val="22"/>
        </w:rPr>
      </w:pPr>
    </w:p>
    <w:p w:rsidR="00EA135E" w:rsidRPr="00EA135E" w:rsidRDefault="00EA135E" w:rsidP="00EA135E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9)   ”   </w:t>
      </w:r>
      <w:r w:rsidRPr="00EA135E">
        <w:rPr>
          <w:sz w:val="22"/>
          <w:szCs w:val="22"/>
        </w:rPr>
        <w:t>1</w:t>
      </w:r>
      <w:r>
        <w:rPr>
          <w:sz w:val="22"/>
          <w:szCs w:val="22"/>
        </w:rPr>
        <w:t>,2,4,3</w:t>
      </w:r>
      <w:r w:rsidRPr="00EA135E">
        <w:rPr>
          <w:b/>
          <w:sz w:val="22"/>
          <w:szCs w:val="22"/>
        </w:rPr>
        <w:t xml:space="preserve">  “ </w:t>
      </w:r>
      <w:r>
        <w:rPr>
          <w:b/>
          <w:sz w:val="22"/>
          <w:szCs w:val="22"/>
        </w:rPr>
        <w:t xml:space="preserve">  </w:t>
      </w:r>
      <w:r w:rsidRPr="00EA135E">
        <w:rPr>
          <w:b/>
          <w:sz w:val="22"/>
          <w:szCs w:val="22"/>
        </w:rPr>
        <w:t>rakamları birer kez kullanılarak yazılabilecek en büyük ve en küçük sayının farkı kaçtır?</w:t>
      </w:r>
    </w:p>
    <w:p w:rsidR="00EA135E" w:rsidRPr="00EA135E" w:rsidRDefault="00EA135E" w:rsidP="00EA135E">
      <w:pPr>
        <w:rPr>
          <w:sz w:val="22"/>
          <w:szCs w:val="22"/>
        </w:rPr>
      </w:pPr>
      <w:r w:rsidRPr="00EA135E">
        <w:rPr>
          <w:sz w:val="22"/>
          <w:szCs w:val="22"/>
        </w:rPr>
        <w:t xml:space="preserve">A)  6191      B) 6571        </w:t>
      </w:r>
      <w:r>
        <w:rPr>
          <w:sz w:val="22"/>
          <w:szCs w:val="22"/>
        </w:rPr>
        <w:t>C)  5555</w:t>
      </w:r>
      <w:r w:rsidRPr="00EA135E">
        <w:rPr>
          <w:sz w:val="22"/>
          <w:szCs w:val="22"/>
        </w:rPr>
        <w:t xml:space="preserve">         D) 7461</w:t>
      </w:r>
    </w:p>
    <w:p w:rsidR="00EA135E" w:rsidRPr="00EA135E" w:rsidRDefault="00EA135E" w:rsidP="00EA135E">
      <w:pPr>
        <w:rPr>
          <w:b/>
          <w:sz w:val="22"/>
          <w:szCs w:val="22"/>
        </w:rPr>
      </w:pPr>
    </w:p>
    <w:p w:rsidR="00EA135E" w:rsidRPr="00EA135E" w:rsidRDefault="00EA135E" w:rsidP="00EA135E">
      <w:pPr>
        <w:rPr>
          <w:b/>
          <w:sz w:val="22"/>
          <w:szCs w:val="22"/>
        </w:rPr>
      </w:pPr>
      <w:r>
        <w:rPr>
          <w:b/>
          <w:sz w:val="22"/>
          <w:szCs w:val="22"/>
        </w:rPr>
        <w:t>10)  (248:8</w:t>
      </w:r>
      <w:r w:rsidRPr="00EA135E">
        <w:rPr>
          <w:b/>
          <w:sz w:val="22"/>
          <w:szCs w:val="22"/>
        </w:rPr>
        <w:t>)×30=?  İşleminin sonucu kaçtır?</w:t>
      </w:r>
    </w:p>
    <w:p w:rsidR="008601FA" w:rsidRPr="00EA135E" w:rsidRDefault="00EA135E" w:rsidP="00EA135E">
      <w:pPr>
        <w:rPr>
          <w:sz w:val="22"/>
          <w:szCs w:val="22"/>
        </w:rPr>
      </w:pPr>
      <w:r w:rsidRPr="00EA135E">
        <w:rPr>
          <w:sz w:val="22"/>
          <w:szCs w:val="22"/>
        </w:rPr>
        <w:t xml:space="preserve">A)  900    </w:t>
      </w:r>
      <w:r>
        <w:rPr>
          <w:sz w:val="22"/>
          <w:szCs w:val="22"/>
        </w:rPr>
        <w:t xml:space="preserve">  </w:t>
      </w:r>
      <w:r w:rsidRPr="00EA135E">
        <w:rPr>
          <w:sz w:val="22"/>
          <w:szCs w:val="22"/>
        </w:rPr>
        <w:t xml:space="preserve">       B)910    </w:t>
      </w:r>
      <w:r>
        <w:rPr>
          <w:sz w:val="22"/>
          <w:szCs w:val="22"/>
        </w:rPr>
        <w:t xml:space="preserve">  </w:t>
      </w:r>
      <w:r w:rsidRPr="00EA135E">
        <w:rPr>
          <w:sz w:val="22"/>
          <w:szCs w:val="22"/>
        </w:rPr>
        <w:t xml:space="preserve">      C)   600</w:t>
      </w:r>
      <w:r>
        <w:rPr>
          <w:sz w:val="22"/>
          <w:szCs w:val="22"/>
        </w:rPr>
        <w:t xml:space="preserve"> </w:t>
      </w:r>
      <w:r w:rsidRPr="00EA135E">
        <w:rPr>
          <w:sz w:val="22"/>
          <w:szCs w:val="22"/>
        </w:rPr>
        <w:t xml:space="preserve">         D)930</w:t>
      </w:r>
    </w:p>
    <w:p w:rsidR="00EA135E" w:rsidRDefault="00EA135E" w:rsidP="008601FA">
      <w:pPr>
        <w:rPr>
          <w:b/>
          <w:sz w:val="22"/>
          <w:szCs w:val="22"/>
        </w:rPr>
      </w:pP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b/>
          <w:sz w:val="22"/>
          <w:szCs w:val="22"/>
        </w:rPr>
        <w:t>11</w:t>
      </w:r>
      <w:r w:rsidR="00EA135E">
        <w:rPr>
          <w:sz w:val="22"/>
          <w:szCs w:val="22"/>
        </w:rPr>
        <w:t>-)    A 4 B 5</w:t>
      </w:r>
      <w:r w:rsidRPr="00FF4E51">
        <w:rPr>
          <w:sz w:val="22"/>
          <w:szCs w:val="22"/>
        </w:rPr>
        <w:t xml:space="preserve">            Yandaki toplama işlemine göre  </w:t>
      </w:r>
    </w:p>
    <w:p w:rsidR="008601FA" w:rsidRPr="00FF4E51" w:rsidRDefault="00C45CA2" w:rsidP="008601F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5740</wp:posOffset>
                </wp:positionH>
                <wp:positionV relativeFrom="paragraph">
                  <wp:posOffset>135890</wp:posOffset>
                </wp:positionV>
                <wp:extent cx="695325" cy="0"/>
                <wp:effectExtent l="5715" t="12065" r="13335" b="6985"/>
                <wp:wrapNone/>
                <wp:docPr id="4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953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6.2pt;margin-top:10.7pt;width:54.75pt;height:0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"/>
            </w:pict>
          </mc:Fallback>
        </mc:AlternateContent>
      </w:r>
      <w:r w:rsidR="0090220A">
        <w:rPr>
          <w:sz w:val="22"/>
          <w:szCs w:val="22"/>
        </w:rPr>
        <w:t xml:space="preserve">     +    6</w:t>
      </w:r>
      <w:r w:rsidR="008601FA" w:rsidRPr="00FF4E51">
        <w:rPr>
          <w:sz w:val="22"/>
          <w:szCs w:val="22"/>
        </w:rPr>
        <w:t xml:space="preserve"> C 2 D               A + B + C + D kaça eşittir?</w:t>
      </w:r>
    </w:p>
    <w:p w:rsidR="008601FA" w:rsidRPr="00FF4E51" w:rsidRDefault="0090220A" w:rsidP="008601FA">
      <w:pPr>
        <w:rPr>
          <w:sz w:val="22"/>
          <w:szCs w:val="22"/>
        </w:rPr>
      </w:pPr>
      <w:r>
        <w:rPr>
          <w:sz w:val="22"/>
          <w:szCs w:val="22"/>
        </w:rPr>
        <w:t xml:space="preserve">       1  1  </w:t>
      </w:r>
      <w:r w:rsidR="00EA135E">
        <w:rPr>
          <w:sz w:val="22"/>
          <w:szCs w:val="22"/>
        </w:rPr>
        <w:t>7 0 8</w:t>
      </w:r>
      <w:r>
        <w:rPr>
          <w:sz w:val="22"/>
          <w:szCs w:val="22"/>
        </w:rPr>
        <w:t xml:space="preserve">                      A-11               B-1</w:t>
      </w:r>
      <w:r w:rsidR="008601FA" w:rsidRPr="00FF4E51">
        <w:rPr>
          <w:sz w:val="22"/>
          <w:szCs w:val="22"/>
        </w:rPr>
        <w:t xml:space="preserve">6             </w:t>
      </w: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              </w:t>
      </w:r>
      <w:r w:rsidR="0090220A">
        <w:rPr>
          <w:sz w:val="22"/>
          <w:szCs w:val="22"/>
        </w:rPr>
        <w:t xml:space="preserve">                             C-18               D-1</w:t>
      </w:r>
      <w:r w:rsidRPr="00FF4E51">
        <w:rPr>
          <w:sz w:val="22"/>
          <w:szCs w:val="22"/>
        </w:rPr>
        <w:t>4</w:t>
      </w: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 </w:t>
      </w:r>
    </w:p>
    <w:p w:rsidR="008601FA" w:rsidRPr="00FF4E51" w:rsidRDefault="008601FA" w:rsidP="008601FA">
      <w:pPr>
        <w:rPr>
          <w:sz w:val="22"/>
          <w:szCs w:val="22"/>
        </w:rPr>
      </w:pPr>
      <w:r w:rsidRPr="00FF4E51">
        <w:rPr>
          <w:sz w:val="22"/>
          <w:szCs w:val="22"/>
        </w:rPr>
        <w:t xml:space="preserve"> </w:t>
      </w:r>
      <w:r w:rsidRPr="00FF4E51">
        <w:rPr>
          <w:b/>
          <w:sz w:val="22"/>
          <w:szCs w:val="22"/>
        </w:rPr>
        <w:t xml:space="preserve">12-)  </w:t>
      </w:r>
      <w:r w:rsidRPr="00FF4E51">
        <w:rPr>
          <w:sz w:val="22"/>
          <w:szCs w:val="22"/>
        </w:rPr>
        <w:t xml:space="preserve">Aşağıdaki çarpma işleminde  </w:t>
      </w:r>
      <w:r w:rsidRPr="00FF4E51">
        <w:rPr>
          <w:b/>
          <w:sz w:val="22"/>
          <w:szCs w:val="22"/>
        </w:rPr>
        <w:t>A + B + C + D + E</w:t>
      </w:r>
      <w:r w:rsidRPr="00FF4E51">
        <w:rPr>
          <w:sz w:val="22"/>
          <w:szCs w:val="22"/>
        </w:rPr>
        <w:t xml:space="preserve">  kaçtır? </w:t>
      </w:r>
    </w:p>
    <w:p w:rsidR="008601FA" w:rsidRPr="00FF4E51" w:rsidRDefault="0090220A" w:rsidP="008601FA">
      <w:pPr>
        <w:rPr>
          <w:sz w:val="22"/>
          <w:szCs w:val="22"/>
        </w:rPr>
      </w:pPr>
      <w:r>
        <w:rPr>
          <w:sz w:val="22"/>
          <w:szCs w:val="22"/>
        </w:rPr>
        <w:t xml:space="preserve">                6 4</w:t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  <w:t>A=23</w:t>
      </w:r>
    </w:p>
    <w:p w:rsidR="008601FA" w:rsidRPr="00FF4E51" w:rsidRDefault="00C45CA2" w:rsidP="008601F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4294967295" distB="4294967295" distL="114300" distR="114300" simplePos="0" relativeHeight="251661312" behindDoc="0" locked="0" layoutInCell="1" allowOverlap="1">
                <wp:simplePos x="0" y="0"/>
                <wp:positionH relativeFrom="column">
                  <wp:posOffset>329565</wp:posOffset>
                </wp:positionH>
                <wp:positionV relativeFrom="paragraph">
                  <wp:posOffset>144779</wp:posOffset>
                </wp:positionV>
                <wp:extent cx="571500" cy="0"/>
                <wp:effectExtent l="0" t="0" r="19050" b="19050"/>
                <wp:wrapNone/>
                <wp:docPr id="40" name="Line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0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5.95pt,11.4pt" to="70.9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"/>
            </w:pict>
          </mc:Fallback>
        </mc:AlternateContent>
      </w:r>
      <w:r w:rsidR="0090220A">
        <w:rPr>
          <w:sz w:val="22"/>
          <w:szCs w:val="22"/>
        </w:rPr>
        <w:t xml:space="preserve">         X   A 7</w:t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  <w:t>B=24</w:t>
      </w:r>
    </w:p>
    <w:p w:rsidR="008601FA" w:rsidRPr="00FF4E51" w:rsidRDefault="0090220A" w:rsidP="008601FA">
      <w:pPr>
        <w:rPr>
          <w:sz w:val="22"/>
          <w:szCs w:val="22"/>
        </w:rPr>
      </w:pPr>
      <w:r>
        <w:rPr>
          <w:sz w:val="22"/>
          <w:szCs w:val="22"/>
        </w:rPr>
        <w:t xml:space="preserve">           4  4 B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C=28</w:t>
      </w:r>
    </w:p>
    <w:p w:rsidR="008601FA" w:rsidRPr="00FF4E51" w:rsidRDefault="0090220A" w:rsidP="008601FA">
      <w:pPr>
        <w:rPr>
          <w:sz w:val="22"/>
          <w:szCs w:val="22"/>
        </w:rPr>
      </w:pPr>
      <w:r>
        <w:rPr>
          <w:sz w:val="22"/>
          <w:szCs w:val="22"/>
        </w:rPr>
        <w:t xml:space="preserve">   +   3 8  4</w:t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</w:r>
      <w:r w:rsidR="008601FA" w:rsidRPr="00FF4E51">
        <w:rPr>
          <w:sz w:val="22"/>
          <w:szCs w:val="22"/>
        </w:rPr>
        <w:tab/>
        <w:t>D=30</w:t>
      </w:r>
      <w:r w:rsidR="005D1155" w:rsidRPr="00FF4E51">
        <w:rPr>
          <w:sz w:val="22"/>
          <w:szCs w:val="22"/>
        </w:rPr>
        <w:t xml:space="preserve"> </w:t>
      </w:r>
    </w:p>
    <w:p w:rsidR="008601FA" w:rsidRPr="00FF4E51" w:rsidRDefault="00C45CA2" w:rsidP="008601FA">
      <w:pPr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>
                <wp:simplePos x="0" y="0"/>
                <wp:positionH relativeFrom="column">
                  <wp:posOffset>26670</wp:posOffset>
                </wp:positionH>
                <wp:positionV relativeFrom="paragraph">
                  <wp:posOffset>-636</wp:posOffset>
                </wp:positionV>
                <wp:extent cx="1028700" cy="0"/>
                <wp:effectExtent l="0" t="0" r="19050" b="19050"/>
                <wp:wrapNone/>
                <wp:docPr id="39" name="Line 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.1pt,-.05pt" to="83.1pt,-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"/>
            </w:pict>
          </mc:Fallback>
        </mc:AlternateContent>
      </w:r>
      <w:r w:rsidR="008601FA" w:rsidRPr="00FF4E51">
        <w:rPr>
          <w:sz w:val="22"/>
          <w:szCs w:val="22"/>
        </w:rPr>
        <w:t xml:space="preserve">       C D E 8</w:t>
      </w:r>
    </w:p>
    <w:p w:rsidR="008D6019" w:rsidRDefault="00C45CA2" w:rsidP="008601FA">
      <w:pPr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-28575</wp:posOffset>
                </wp:positionH>
                <wp:positionV relativeFrom="paragraph">
                  <wp:posOffset>137795</wp:posOffset>
                </wp:positionV>
                <wp:extent cx="3398520" cy="828040"/>
                <wp:effectExtent l="9525" t="13970" r="11430" b="5715"/>
                <wp:wrapNone/>
                <wp:docPr id="38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8520" cy="828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17CA" w:rsidRPr="00B717CA" w:rsidRDefault="00B717CA" w:rsidP="00B717CA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b/>
                                <w:sz w:val="22"/>
                                <w:szCs w:val="22"/>
                              </w:rPr>
                              <w:t xml:space="preserve">24)  Aşağıdaki işlemleri kısa yoldan yapınız. </w:t>
                            </w:r>
                            <w:r w:rsidR="001C0729">
                              <w:rPr>
                                <w:b/>
                                <w:sz w:val="22"/>
                                <w:szCs w:val="22"/>
                              </w:rPr>
                              <w:t>(4 puan)</w:t>
                            </w:r>
                          </w:p>
                          <w:p w:rsidR="00B717CA" w:rsidRPr="00B717CA" w:rsidRDefault="00B717CA" w:rsidP="00B717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    a) 73 x 10 = …………      b) 63900:100 = ………        </w:t>
                            </w:r>
                          </w:p>
                          <w:p w:rsidR="00B717CA" w:rsidRPr="00B717CA" w:rsidRDefault="00B717CA" w:rsidP="00B717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    c) 92 x 1000 = ………       d) 78100:10 = ………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margin-left:-2.25pt;margin-top:10.85pt;width:267.6pt;height:65.2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">
                <v:textbox>
                  <w:txbxContent>
                    <w:p w:rsidR="00B717CA" w:rsidRPr="00B717CA" w:rsidRDefault="00B717CA" w:rsidP="00B717CA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B717CA">
                        <w:rPr>
                          <w:b/>
                          <w:sz w:val="22"/>
                          <w:szCs w:val="22"/>
                        </w:rPr>
                        <w:t xml:space="preserve">24)  Aşağıdaki işlemleri kısa yoldan yapınız. </w:t>
                      </w:r>
                      <w:r w:rsidR="001C0729">
                        <w:rPr>
                          <w:b/>
                          <w:sz w:val="22"/>
                          <w:szCs w:val="22"/>
                        </w:rPr>
                        <w:t>(4 puan)</w:t>
                      </w:r>
                    </w:p>
                    <w:p w:rsidR="00B717CA" w:rsidRPr="00B717CA" w:rsidRDefault="00B717CA" w:rsidP="00B717CA">
                      <w:pPr>
                        <w:rPr>
                          <w:sz w:val="22"/>
                          <w:szCs w:val="22"/>
                        </w:rPr>
                      </w:pPr>
                      <w:r w:rsidRPr="00B717CA">
                        <w:rPr>
                          <w:sz w:val="22"/>
                          <w:szCs w:val="22"/>
                        </w:rPr>
                        <w:t xml:space="preserve">     a) 73 x 10 = …………      b) 63900:100 = ………        </w:t>
                      </w:r>
                    </w:p>
                    <w:p w:rsidR="00B717CA" w:rsidRPr="00B717CA" w:rsidRDefault="00B717CA" w:rsidP="00B717CA">
                      <w:pPr>
                        <w:rPr>
                          <w:sz w:val="22"/>
                          <w:szCs w:val="22"/>
                        </w:rPr>
                      </w:pPr>
                      <w:r w:rsidRPr="00B717CA">
                        <w:rPr>
                          <w:sz w:val="22"/>
                          <w:szCs w:val="22"/>
                        </w:rPr>
                        <w:t xml:space="preserve">     c) 92 x 1000 = ………       d) 78100:10 = ………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8D6019" w:rsidRDefault="00C45CA2" w:rsidP="008601FA">
      <w:pPr>
        <w:rPr>
          <w:b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3456305</wp:posOffset>
                </wp:positionH>
                <wp:positionV relativeFrom="paragraph">
                  <wp:posOffset>106680</wp:posOffset>
                </wp:positionV>
                <wp:extent cx="3303905" cy="765810"/>
                <wp:effectExtent l="8255" t="11430" r="12065" b="13335"/>
                <wp:wrapNone/>
                <wp:docPr id="37" name="Text Box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3905" cy="765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17CA" w:rsidRPr="00B717CA" w:rsidRDefault="00B717CA" w:rsidP="00B717CA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b/>
                                <w:sz w:val="22"/>
                                <w:szCs w:val="22"/>
                              </w:rPr>
                              <w:t>25)  Aşağıd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 xml:space="preserve">aki işlemleri yapınız . </w:t>
                            </w:r>
                            <w:r w:rsidR="001C0729" w:rsidRPr="001C0729">
                              <w:rPr>
                                <w:b/>
                                <w:sz w:val="22"/>
                                <w:szCs w:val="22"/>
                              </w:rPr>
                              <w:t>(4 puan)</w:t>
                            </w:r>
                          </w:p>
                          <w:p w:rsidR="00B717CA" w:rsidRPr="00B717CA" w:rsidRDefault="00B717CA" w:rsidP="00B717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    a) 2 m = ……… cm           b) 4 km = ………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…</w:t>
                            </w: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 m                    </w:t>
                            </w:r>
                          </w:p>
                          <w:p w:rsidR="00B717CA" w:rsidRPr="00B717CA" w:rsidRDefault="00B717CA" w:rsidP="00B717CA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    d) 7800 cm = ………m       e) 56 m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=</w:t>
                            </w:r>
                            <w:r w:rsidRPr="00B717CA">
                              <w:rPr>
                                <w:sz w:val="22"/>
                                <w:szCs w:val="22"/>
                              </w:rPr>
                              <w:t xml:space="preserve"> ………… d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3" o:spid="_x0000_s1027" type="#_x0000_t202" style="position:absolute;margin-left:272.15pt;margin-top:8.4pt;width:260.15pt;height:60.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">
                <v:textbox>
                  <w:txbxContent>
                    <w:p w:rsidR="00B717CA" w:rsidRPr="00B717CA" w:rsidRDefault="00B717CA" w:rsidP="00B717CA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B717CA">
                        <w:rPr>
                          <w:b/>
                          <w:sz w:val="22"/>
                          <w:szCs w:val="22"/>
                        </w:rPr>
                        <w:t>25)  Aşağıd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 xml:space="preserve">aki işlemleri yapınız . </w:t>
                      </w:r>
                      <w:r w:rsidR="001C0729" w:rsidRPr="001C0729">
                        <w:rPr>
                          <w:b/>
                          <w:sz w:val="22"/>
                          <w:szCs w:val="22"/>
                        </w:rPr>
                        <w:t>(4 puan)</w:t>
                      </w:r>
                    </w:p>
                    <w:p w:rsidR="00B717CA" w:rsidRPr="00B717CA" w:rsidRDefault="00B717CA" w:rsidP="00B717CA">
                      <w:pPr>
                        <w:rPr>
                          <w:sz w:val="22"/>
                          <w:szCs w:val="22"/>
                        </w:rPr>
                      </w:pPr>
                      <w:r w:rsidRPr="00B717CA">
                        <w:rPr>
                          <w:sz w:val="22"/>
                          <w:szCs w:val="22"/>
                        </w:rPr>
                        <w:t xml:space="preserve">     a) 2 m = ……… cm           b) 4 km = ………</w:t>
                      </w:r>
                      <w:r>
                        <w:rPr>
                          <w:sz w:val="22"/>
                          <w:szCs w:val="22"/>
                        </w:rPr>
                        <w:t>…</w:t>
                      </w:r>
                      <w:r w:rsidRPr="00B717CA">
                        <w:rPr>
                          <w:sz w:val="22"/>
                          <w:szCs w:val="22"/>
                        </w:rPr>
                        <w:t xml:space="preserve">  m                    </w:t>
                      </w:r>
                    </w:p>
                    <w:p w:rsidR="00B717CA" w:rsidRPr="00B717CA" w:rsidRDefault="00B717CA" w:rsidP="00B717CA">
                      <w:pPr>
                        <w:rPr>
                          <w:sz w:val="22"/>
                          <w:szCs w:val="22"/>
                        </w:rPr>
                      </w:pPr>
                      <w:r w:rsidRPr="00B717CA">
                        <w:rPr>
                          <w:sz w:val="22"/>
                          <w:szCs w:val="22"/>
                        </w:rPr>
                        <w:t xml:space="preserve">     d) 7800 cm = ………m       e) 56 m</w:t>
                      </w:r>
                      <w:r>
                        <w:rPr>
                          <w:sz w:val="22"/>
                          <w:szCs w:val="22"/>
                        </w:rPr>
                        <w:t>=</w:t>
                      </w:r>
                      <w:r w:rsidRPr="00B717CA">
                        <w:rPr>
                          <w:sz w:val="22"/>
                          <w:szCs w:val="22"/>
                        </w:rPr>
                        <w:t xml:space="preserve"> ………… dm</w:t>
                      </w:r>
                    </w:p>
                  </w:txbxContent>
                </v:textbox>
              </v:shape>
            </w:pict>
          </mc:Fallback>
        </mc:AlternateContent>
      </w:r>
    </w:p>
    <w:p w:rsidR="008601FA" w:rsidRPr="00FF4E51" w:rsidRDefault="008601FA" w:rsidP="008601FA">
      <w:pPr>
        <w:rPr>
          <w:b/>
          <w:sz w:val="22"/>
          <w:szCs w:val="22"/>
        </w:rPr>
      </w:pPr>
      <w:r w:rsidRPr="00FF4E51">
        <w:rPr>
          <w:b/>
          <w:sz w:val="22"/>
          <w:szCs w:val="22"/>
        </w:rPr>
        <w:lastRenderedPageBreak/>
        <w:t>13.)  Aşağıdakilerden  hangisi 83</w:t>
      </w:r>
      <w:r w:rsidR="0090220A">
        <w:rPr>
          <w:b/>
          <w:sz w:val="22"/>
          <w:szCs w:val="22"/>
        </w:rPr>
        <w:t>65 sayısının en yakın onluğa yuvarlanmış halidir</w:t>
      </w:r>
      <w:r w:rsidRPr="00FF4E51">
        <w:rPr>
          <w:b/>
          <w:sz w:val="22"/>
          <w:szCs w:val="22"/>
        </w:rPr>
        <w:t>?</w:t>
      </w:r>
    </w:p>
    <w:p w:rsidR="008601FA" w:rsidRDefault="008601FA" w:rsidP="008601FA">
      <w:pPr>
        <w:rPr>
          <w:sz w:val="22"/>
          <w:szCs w:val="22"/>
        </w:rPr>
      </w:pPr>
      <w:r w:rsidRPr="00FF4E51">
        <w:rPr>
          <w:b/>
          <w:sz w:val="22"/>
          <w:szCs w:val="22"/>
        </w:rPr>
        <w:t xml:space="preserve">A) </w:t>
      </w:r>
      <w:r w:rsidRPr="00FF4E51">
        <w:rPr>
          <w:sz w:val="22"/>
          <w:szCs w:val="22"/>
        </w:rPr>
        <w:t xml:space="preserve">8400 </w:t>
      </w:r>
      <w:r w:rsidRPr="00FF4E51">
        <w:rPr>
          <w:b/>
          <w:sz w:val="22"/>
          <w:szCs w:val="22"/>
        </w:rPr>
        <w:t xml:space="preserve">           B)   </w:t>
      </w:r>
      <w:r w:rsidRPr="00FF4E51">
        <w:rPr>
          <w:sz w:val="22"/>
          <w:szCs w:val="22"/>
        </w:rPr>
        <w:t>8300</w:t>
      </w:r>
      <w:r w:rsidRPr="00FF4E51">
        <w:rPr>
          <w:b/>
          <w:sz w:val="22"/>
          <w:szCs w:val="22"/>
        </w:rPr>
        <w:t xml:space="preserve">         C)  </w:t>
      </w:r>
      <w:r w:rsidRPr="00FF4E51">
        <w:rPr>
          <w:sz w:val="22"/>
          <w:szCs w:val="22"/>
        </w:rPr>
        <w:t>8000</w:t>
      </w:r>
      <w:r w:rsidRPr="00FF4E51">
        <w:rPr>
          <w:b/>
          <w:sz w:val="22"/>
          <w:szCs w:val="22"/>
        </w:rPr>
        <w:t xml:space="preserve">    D) </w:t>
      </w:r>
      <w:r w:rsidRPr="00FF4E51">
        <w:rPr>
          <w:sz w:val="22"/>
          <w:szCs w:val="22"/>
        </w:rPr>
        <w:t xml:space="preserve">8370 </w:t>
      </w:r>
    </w:p>
    <w:p w:rsidR="0031582E" w:rsidRDefault="0031582E" w:rsidP="008601FA">
      <w:pPr>
        <w:rPr>
          <w:sz w:val="22"/>
          <w:szCs w:val="22"/>
        </w:rPr>
      </w:pPr>
    </w:p>
    <w:p w:rsidR="0031582E" w:rsidRPr="004B2A30" w:rsidRDefault="0031582E" w:rsidP="0031582E">
      <w:pPr>
        <w:rPr>
          <w:b/>
          <w:sz w:val="22"/>
          <w:szCs w:val="22"/>
        </w:rPr>
      </w:pPr>
      <w:r w:rsidRPr="004B2A30">
        <w:rPr>
          <w:b/>
          <w:sz w:val="22"/>
          <w:szCs w:val="22"/>
        </w:rPr>
        <w:t xml:space="preserve">14) Bir saatin    </w:t>
      </w:r>
      <w:r w:rsidRPr="004B2A30">
        <w:rPr>
          <w:b/>
          <w:sz w:val="22"/>
          <w:szCs w:val="22"/>
          <w:u w:val="single"/>
        </w:rPr>
        <w:t xml:space="preserve">  3   </w:t>
      </w:r>
      <w:r w:rsidRPr="004B2A30">
        <w:rPr>
          <w:b/>
          <w:sz w:val="22"/>
          <w:szCs w:val="22"/>
        </w:rPr>
        <w:t xml:space="preserve">   kaç dakikadır?</w:t>
      </w:r>
    </w:p>
    <w:p w:rsidR="0031582E" w:rsidRPr="0031582E" w:rsidRDefault="0031582E" w:rsidP="0031582E">
      <w:pPr>
        <w:rPr>
          <w:b/>
          <w:sz w:val="22"/>
          <w:szCs w:val="22"/>
        </w:rPr>
      </w:pPr>
      <w:r w:rsidRPr="0031582E">
        <w:rPr>
          <w:b/>
          <w:sz w:val="22"/>
          <w:szCs w:val="22"/>
        </w:rPr>
        <w:t xml:space="preserve">                            4</w:t>
      </w:r>
    </w:p>
    <w:p w:rsidR="0031582E" w:rsidRPr="0031582E" w:rsidRDefault="0031582E" w:rsidP="0031582E">
      <w:pPr>
        <w:rPr>
          <w:sz w:val="22"/>
          <w:szCs w:val="22"/>
        </w:rPr>
      </w:pPr>
      <w:r w:rsidRPr="0031582E">
        <w:rPr>
          <w:sz w:val="22"/>
          <w:szCs w:val="22"/>
        </w:rPr>
        <w:t>A. 60</w:t>
      </w:r>
      <w:r w:rsidRPr="0031582E">
        <w:rPr>
          <w:sz w:val="22"/>
          <w:szCs w:val="22"/>
        </w:rPr>
        <w:tab/>
      </w:r>
      <w:r w:rsidRPr="0031582E">
        <w:rPr>
          <w:sz w:val="22"/>
          <w:szCs w:val="22"/>
        </w:rPr>
        <w:tab/>
        <w:t>B. 45</w:t>
      </w:r>
      <w:r w:rsidRPr="0031582E">
        <w:rPr>
          <w:sz w:val="22"/>
          <w:szCs w:val="22"/>
        </w:rPr>
        <w:tab/>
      </w:r>
      <w:r w:rsidRPr="0031582E">
        <w:rPr>
          <w:sz w:val="22"/>
          <w:szCs w:val="22"/>
        </w:rPr>
        <w:tab/>
        <w:t>C. 90</w:t>
      </w:r>
      <w:r w:rsidRPr="0031582E">
        <w:rPr>
          <w:sz w:val="22"/>
          <w:szCs w:val="22"/>
        </w:rPr>
        <w:tab/>
      </w:r>
      <w:r w:rsidRPr="0031582E">
        <w:rPr>
          <w:sz w:val="22"/>
          <w:szCs w:val="22"/>
        </w:rPr>
        <w:tab/>
        <w:t>D. 30</w:t>
      </w:r>
    </w:p>
    <w:p w:rsidR="0031582E" w:rsidRDefault="0031582E" w:rsidP="008601FA">
      <w:pPr>
        <w:rPr>
          <w:sz w:val="22"/>
          <w:szCs w:val="22"/>
        </w:rPr>
      </w:pPr>
    </w:p>
    <w:p w:rsidR="0031582E" w:rsidRPr="00FF4E51" w:rsidRDefault="0031582E" w:rsidP="008601FA">
      <w:pPr>
        <w:rPr>
          <w:sz w:val="22"/>
          <w:szCs w:val="22"/>
        </w:rPr>
      </w:pPr>
    </w:p>
    <w:p w:rsidR="004B2A30" w:rsidRDefault="009E27DA" w:rsidP="0090220A">
      <w:pPr>
        <w:rPr>
          <w:b/>
          <w:sz w:val="22"/>
          <w:szCs w:val="22"/>
        </w:rPr>
      </w:pPr>
      <w:r>
        <w:rPr>
          <w:b/>
          <w:sz w:val="22"/>
          <w:szCs w:val="22"/>
        </w:rPr>
        <w:t>15</w:t>
      </w:r>
      <w:r w:rsidR="0090220A">
        <w:rPr>
          <w:b/>
          <w:sz w:val="22"/>
          <w:szCs w:val="22"/>
        </w:rPr>
        <w:t>)</w:t>
      </w:r>
      <w:r w:rsidR="0090220A" w:rsidRPr="0090220A">
        <w:rPr>
          <w:b/>
          <w:bCs/>
          <w:sz w:val="22"/>
          <w:szCs w:val="22"/>
        </w:rPr>
        <w:t>A</w:t>
      </w:r>
      <w:r w:rsidR="0090220A" w:rsidRPr="0090220A">
        <w:rPr>
          <w:b/>
          <w:sz w:val="22"/>
          <w:szCs w:val="22"/>
        </w:rPr>
        <w:t xml:space="preserve">şağıdaki şekillerden hangisinin boyalı </w:t>
      </w:r>
    </w:p>
    <w:p w:rsidR="0090220A" w:rsidRPr="0090220A" w:rsidRDefault="004B2A30" w:rsidP="0090220A">
      <w:pPr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</w:t>
      </w:r>
      <w:r w:rsidR="0090220A" w:rsidRPr="0090220A">
        <w:rPr>
          <w:b/>
          <w:sz w:val="22"/>
          <w:szCs w:val="22"/>
        </w:rPr>
        <w:t xml:space="preserve">kısmı      </w:t>
      </w:r>
      <m:oMath>
        <m:f>
          <m:fPr>
            <m:ctrlPr>
              <w:rPr>
                <w:rFonts w:ascii="Cambria Math" w:hAnsi="Cambria Math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m:rPr>
            <m:sty m:val="bi"/>
          </m:rPr>
          <w:rPr>
            <w:rFonts w:ascii="Cambria Math" w:hAnsi="Cambria Math"/>
            <w:b/>
            <w:bCs/>
            <w:i/>
            <w:sz w:val="28"/>
            <w:szCs w:val="28"/>
          </w:rPr>
          <w:object w:dxaOrig="180" w:dyaOrig="3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9.6pt;height:17.4pt" o:ole="">
              <v:imagedata r:id="rId6" o:title=""/>
            </v:shape>
            <o:OLEObject Type="Embed" ProgID="Equation.3" ShapeID="_x0000_i1025" DrawAspect="Content" ObjectID="_1484407266" r:id="rId7"/>
          </w:object>
        </m:r>
      </m:oMath>
      <w:r w:rsidR="0090220A" w:rsidRPr="0090220A">
        <w:rPr>
          <w:b/>
          <w:sz w:val="22"/>
          <w:szCs w:val="22"/>
        </w:rPr>
        <w:t xml:space="preserve">kesrine eşittir? </w:t>
      </w:r>
    </w:p>
    <w:p w:rsidR="0090220A" w:rsidRPr="0090220A" w:rsidRDefault="0090220A" w:rsidP="0090220A">
      <w:pPr>
        <w:rPr>
          <w:b/>
          <w:sz w:val="22"/>
          <w:szCs w:val="22"/>
        </w:rPr>
      </w:pPr>
      <w:r w:rsidRPr="0090220A">
        <w:rPr>
          <w:b/>
          <w:sz w:val="22"/>
          <w:szCs w:val="22"/>
        </w:rPr>
        <w:t xml:space="preserve">                      </w:t>
      </w:r>
      <w:r w:rsidRPr="0090220A">
        <w:rPr>
          <w:b/>
          <w:noProof/>
          <w:sz w:val="22"/>
          <w:szCs w:val="22"/>
        </w:rPr>
        <w:drawing>
          <wp:inline distT="0" distB="0" distL="0" distR="0" wp14:anchorId="75545F6F" wp14:editId="40DE23E1">
            <wp:extent cx="3019246" cy="560417"/>
            <wp:effectExtent l="0" t="0" r="0" b="0"/>
            <wp:docPr id="60" name="Resi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3954" cy="559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01FA" w:rsidRPr="0090220A" w:rsidRDefault="0090220A" w:rsidP="0090220A">
      <w:pPr>
        <w:rPr>
          <w:b/>
          <w:sz w:val="22"/>
          <w:szCs w:val="22"/>
        </w:rPr>
      </w:pPr>
      <w:r w:rsidRPr="0090220A">
        <w:rPr>
          <w:b/>
          <w:sz w:val="22"/>
          <w:szCs w:val="22"/>
        </w:rPr>
        <w:t xml:space="preserve">     </w:t>
      </w:r>
    </w:p>
    <w:p w:rsidR="009E27DA" w:rsidRPr="009E27DA" w:rsidRDefault="009E27DA" w:rsidP="009E27DA">
      <w:pPr>
        <w:rPr>
          <w:b/>
          <w:sz w:val="22"/>
          <w:szCs w:val="22"/>
        </w:rPr>
      </w:pPr>
      <w:r>
        <w:rPr>
          <w:b/>
          <w:sz w:val="22"/>
          <w:szCs w:val="22"/>
        </w:rPr>
        <w:t>16)</w:t>
      </w:r>
      <w:r w:rsidRPr="009E27DA">
        <w:rPr>
          <w:b/>
          <w:sz w:val="22"/>
          <w:szCs w:val="22"/>
        </w:rPr>
        <w:t xml:space="preserve"> Payı paydasından büyük ya da eşit o</w:t>
      </w:r>
      <w:r>
        <w:rPr>
          <w:b/>
          <w:sz w:val="22"/>
          <w:szCs w:val="22"/>
        </w:rPr>
        <w:t>lan kesirler nasıl kesirlerdir?</w:t>
      </w:r>
    </w:p>
    <w:p w:rsidR="009E27DA" w:rsidRPr="009E27DA" w:rsidRDefault="009E27DA" w:rsidP="009E27DA">
      <w:pPr>
        <w:rPr>
          <w:sz w:val="22"/>
          <w:szCs w:val="22"/>
        </w:rPr>
      </w:pPr>
      <w:r w:rsidRPr="009E27DA">
        <w:rPr>
          <w:sz w:val="22"/>
          <w:szCs w:val="22"/>
        </w:rPr>
        <w:t>A. Basit kesir</w:t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  <w:t>B. Tam sayılı kesir</w:t>
      </w:r>
    </w:p>
    <w:p w:rsidR="009E27DA" w:rsidRDefault="009E27DA" w:rsidP="009E27DA">
      <w:pPr>
        <w:rPr>
          <w:sz w:val="22"/>
          <w:szCs w:val="22"/>
        </w:rPr>
      </w:pPr>
      <w:r w:rsidRPr="009E27DA">
        <w:rPr>
          <w:sz w:val="22"/>
          <w:szCs w:val="22"/>
        </w:rPr>
        <w:t>C. Bileşik kesir</w:t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  <w:t xml:space="preserve">D. Ondalık kesir </w:t>
      </w:r>
    </w:p>
    <w:p w:rsidR="009E27DA" w:rsidRPr="009E27DA" w:rsidRDefault="009E27DA" w:rsidP="009E27DA">
      <w:pPr>
        <w:rPr>
          <w:sz w:val="22"/>
          <w:szCs w:val="22"/>
        </w:rPr>
      </w:pPr>
    </w:p>
    <w:p w:rsidR="009E27DA" w:rsidRPr="009E27DA" w:rsidRDefault="009E27DA" w:rsidP="009E27DA">
      <w:pPr>
        <w:widowControl w:val="0"/>
        <w:autoSpaceDE w:val="0"/>
        <w:autoSpaceDN w:val="0"/>
        <w:adjustRightInd w:val="0"/>
        <w:rPr>
          <w:b/>
          <w:color w:val="000000"/>
        </w:rPr>
      </w:pPr>
      <w:r w:rsidRPr="009E27DA">
        <w:rPr>
          <w:b/>
        </w:rPr>
        <w:t>17)</w:t>
      </w:r>
      <w:r w:rsidRPr="009E27DA">
        <w:rPr>
          <w:b/>
          <w:color w:val="000000"/>
        </w:rPr>
        <w:t>Aşağıdakilerden hangisi basit kesirdir?</w:t>
      </w:r>
    </w:p>
    <w:p w:rsidR="009E27DA" w:rsidRDefault="009E27DA" w:rsidP="009E27DA">
      <w:pPr>
        <w:widowControl w:val="0"/>
        <w:autoSpaceDE w:val="0"/>
        <w:autoSpaceDN w:val="0"/>
        <w:adjustRightInd w:val="0"/>
        <w:rPr>
          <w:color w:val="000000"/>
        </w:rPr>
      </w:pPr>
      <w:r w:rsidRPr="009E27DA">
        <w:rPr>
          <w:color w:val="000000"/>
        </w:rPr>
        <w:t xml:space="preserve">  A. </w:t>
      </w:r>
      <w:r w:rsidRPr="009E27DA">
        <w:rPr>
          <w:color w:val="000000"/>
          <w:position w:val="-24"/>
        </w:rPr>
        <w:object w:dxaOrig="225" w:dyaOrig="615">
          <v:shape id="_x0000_i1026" type="#_x0000_t75" style="width:11.4pt;height:30.6pt" o:ole="">
            <v:imagedata r:id="rId9" o:title=""/>
          </v:shape>
          <o:OLEObject Type="Embed" ProgID="Equation.3" ShapeID="_x0000_i1026" DrawAspect="Content" ObjectID="_1484407267" r:id="rId10"/>
        </w:object>
      </w:r>
      <w:r w:rsidRPr="009E27DA">
        <w:rPr>
          <w:color w:val="000000"/>
        </w:rPr>
        <w:tab/>
      </w:r>
      <w:r w:rsidRPr="009E27DA">
        <w:rPr>
          <w:color w:val="000000"/>
        </w:rPr>
        <w:tab/>
        <w:t xml:space="preserve">B. 2 </w:t>
      </w:r>
      <w:r w:rsidRPr="009E27DA">
        <w:rPr>
          <w:color w:val="000000"/>
          <w:position w:val="-24"/>
        </w:rPr>
        <w:object w:dxaOrig="225" w:dyaOrig="615">
          <v:shape id="_x0000_i1027" type="#_x0000_t75" style="width:11.4pt;height:30.6pt" o:ole="">
            <v:imagedata r:id="rId11" o:title=""/>
          </v:shape>
          <o:OLEObject Type="Embed" ProgID="Equation.3" ShapeID="_x0000_i1027" DrawAspect="Content" ObjectID="_1484407268" r:id="rId12"/>
        </w:object>
      </w:r>
      <w:r w:rsidRPr="009E27DA">
        <w:rPr>
          <w:color w:val="000000"/>
        </w:rPr>
        <w:tab/>
      </w:r>
      <w:r w:rsidRPr="009E27DA">
        <w:rPr>
          <w:color w:val="000000"/>
        </w:rPr>
        <w:tab/>
        <w:t xml:space="preserve">C. </w:t>
      </w:r>
      <w:r w:rsidRPr="009E27DA">
        <w:rPr>
          <w:color w:val="000000"/>
          <w:position w:val="-24"/>
        </w:rPr>
        <w:object w:dxaOrig="225" w:dyaOrig="615">
          <v:shape id="_x0000_i1028" type="#_x0000_t75" style="width:11.4pt;height:30.6pt" o:ole="">
            <v:imagedata r:id="rId13" o:title=""/>
          </v:shape>
          <o:OLEObject Type="Embed" ProgID="Equation.3" ShapeID="_x0000_i1028" DrawAspect="Content" ObjectID="_1484407269" r:id="rId14"/>
        </w:object>
      </w:r>
      <w:r>
        <w:rPr>
          <w:color w:val="000000"/>
        </w:rPr>
        <w:t xml:space="preserve"> </w:t>
      </w:r>
      <w:r>
        <w:rPr>
          <w:color w:val="000000"/>
        </w:rPr>
        <w:tab/>
        <w:t xml:space="preserve">      </w:t>
      </w:r>
      <w:r w:rsidRPr="009E27DA">
        <w:rPr>
          <w:color w:val="000000"/>
        </w:rPr>
        <w:t xml:space="preserve">D. </w:t>
      </w:r>
      <w:r w:rsidRPr="009E27DA">
        <w:rPr>
          <w:color w:val="000000"/>
          <w:position w:val="-24"/>
        </w:rPr>
        <w:object w:dxaOrig="225" w:dyaOrig="615">
          <v:shape id="_x0000_i1029" type="#_x0000_t75" style="width:11.4pt;height:30.6pt" o:ole="">
            <v:imagedata r:id="rId15" o:title=""/>
          </v:shape>
          <o:OLEObject Type="Embed" ProgID="Equation.3" ShapeID="_x0000_i1029" DrawAspect="Content" ObjectID="_1484407270" r:id="rId16"/>
        </w:object>
      </w:r>
    </w:p>
    <w:p w:rsidR="009E27DA" w:rsidRPr="009E27DA" w:rsidRDefault="009E27DA" w:rsidP="009E27DA">
      <w:pPr>
        <w:widowControl w:val="0"/>
        <w:autoSpaceDE w:val="0"/>
        <w:autoSpaceDN w:val="0"/>
        <w:adjustRightInd w:val="0"/>
        <w:rPr>
          <w:color w:val="000000"/>
        </w:rPr>
      </w:pPr>
    </w:p>
    <w:p w:rsidR="009E27DA" w:rsidRPr="009E27DA" w:rsidRDefault="0031582E" w:rsidP="009E27DA">
      <w:pPr>
        <w:rPr>
          <w:b/>
          <w:sz w:val="22"/>
          <w:szCs w:val="22"/>
        </w:rPr>
      </w:pPr>
      <w:r>
        <w:rPr>
          <w:b/>
          <w:sz w:val="22"/>
          <w:szCs w:val="22"/>
        </w:rPr>
        <w:t>18</w:t>
      </w:r>
      <w:r w:rsidR="009E27DA">
        <w:rPr>
          <w:b/>
          <w:sz w:val="22"/>
          <w:szCs w:val="22"/>
        </w:rPr>
        <w:t xml:space="preserve">) Çiğdem 600 sayfalık kitabın  </w:t>
      </w:r>
      <w:r w:rsidR="009E27DA">
        <w:rPr>
          <w:b/>
          <w:sz w:val="22"/>
          <w:szCs w:val="22"/>
          <w:u w:val="single"/>
        </w:rPr>
        <w:t xml:space="preserve">   6</w:t>
      </w:r>
      <w:r w:rsidR="009E27DA" w:rsidRPr="009E27DA">
        <w:rPr>
          <w:b/>
          <w:sz w:val="22"/>
          <w:szCs w:val="22"/>
          <w:u w:val="single"/>
        </w:rPr>
        <w:t xml:space="preserve"> </w:t>
      </w:r>
      <w:r w:rsidR="009E27DA">
        <w:rPr>
          <w:b/>
          <w:sz w:val="22"/>
          <w:szCs w:val="22"/>
          <w:u w:val="single"/>
        </w:rPr>
        <w:t xml:space="preserve">  </w:t>
      </w:r>
      <w:r w:rsidR="009E27DA" w:rsidRPr="009E27DA">
        <w:rPr>
          <w:b/>
          <w:sz w:val="22"/>
          <w:szCs w:val="22"/>
        </w:rPr>
        <w:t xml:space="preserve">’sını okudu. </w:t>
      </w:r>
    </w:p>
    <w:p w:rsidR="009E27DA" w:rsidRPr="009E27DA" w:rsidRDefault="009E27DA" w:rsidP="009E27DA">
      <w:pPr>
        <w:rPr>
          <w:b/>
          <w:sz w:val="22"/>
          <w:szCs w:val="22"/>
        </w:rPr>
      </w:pPr>
      <w:r w:rsidRPr="009E27DA">
        <w:rPr>
          <w:b/>
          <w:sz w:val="22"/>
          <w:szCs w:val="22"/>
        </w:rPr>
        <w:t xml:space="preserve">Geriye kaç sayfa kalmıştır? </w:t>
      </w:r>
      <w:r>
        <w:rPr>
          <w:b/>
          <w:sz w:val="22"/>
          <w:szCs w:val="22"/>
        </w:rPr>
        <w:t xml:space="preserve">          10</w:t>
      </w:r>
    </w:p>
    <w:p w:rsidR="009E27DA" w:rsidRDefault="009E27DA" w:rsidP="009E27DA">
      <w:pPr>
        <w:rPr>
          <w:sz w:val="22"/>
          <w:szCs w:val="22"/>
        </w:rPr>
      </w:pPr>
      <w:r w:rsidRPr="009E27DA">
        <w:rPr>
          <w:sz w:val="22"/>
          <w:szCs w:val="22"/>
        </w:rPr>
        <w:t>A. 180</w:t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  <w:t>B. 360</w:t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  <w:t>C. 240</w:t>
      </w:r>
      <w:r w:rsidRPr="009E27DA">
        <w:rPr>
          <w:sz w:val="22"/>
          <w:szCs w:val="22"/>
        </w:rPr>
        <w:tab/>
      </w:r>
      <w:r w:rsidRPr="009E27DA">
        <w:rPr>
          <w:sz w:val="22"/>
          <w:szCs w:val="22"/>
        </w:rPr>
        <w:tab/>
        <w:t>D. 120</w:t>
      </w:r>
    </w:p>
    <w:p w:rsidR="0031582E" w:rsidRDefault="0031582E" w:rsidP="009E27DA">
      <w:pPr>
        <w:rPr>
          <w:sz w:val="22"/>
          <w:szCs w:val="22"/>
        </w:rPr>
      </w:pPr>
    </w:p>
    <w:p w:rsidR="0031582E" w:rsidRPr="0031582E" w:rsidRDefault="0031582E" w:rsidP="0031582E">
      <w:pPr>
        <w:rPr>
          <w:b/>
          <w:sz w:val="22"/>
          <w:szCs w:val="22"/>
        </w:rPr>
      </w:pPr>
      <w:r w:rsidRPr="0031582E">
        <w:rPr>
          <w:b/>
          <w:noProof/>
          <w:sz w:val="22"/>
          <w:szCs w:val="22"/>
        </w:rPr>
        <w:drawing>
          <wp:inline distT="0" distB="0" distL="0" distR="0" wp14:anchorId="251340A3" wp14:editId="6EA37525">
            <wp:extent cx="2444750" cy="463550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0" cy="463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1582E" w:rsidRPr="0031582E" w:rsidRDefault="0031582E" w:rsidP="0031582E">
      <w:pPr>
        <w:rPr>
          <w:b/>
          <w:sz w:val="22"/>
          <w:szCs w:val="22"/>
        </w:rPr>
      </w:pPr>
      <w:r w:rsidRPr="0031582E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9)</w:t>
      </w:r>
      <w:r w:rsidRPr="0031582E">
        <w:rPr>
          <w:b/>
          <w:sz w:val="22"/>
          <w:szCs w:val="22"/>
        </w:rPr>
        <w:t xml:space="preserve">Yukarıdaki şekli ifade eden kesir sayısı aşağıdakilerden hangisidir? </w:t>
      </w:r>
    </w:p>
    <w:p w:rsidR="0031582E" w:rsidRPr="0031582E" w:rsidRDefault="0031582E" w:rsidP="0031582E">
      <w:pPr>
        <w:rPr>
          <w:b/>
        </w:rPr>
      </w:pPr>
      <w:r w:rsidRPr="0031582E">
        <w:rPr>
          <w:bCs/>
        </w:rPr>
        <w:t xml:space="preserve">A)   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 w:rsidRPr="0031582E">
        <w:rPr>
          <w:bCs/>
        </w:rPr>
        <w:t xml:space="preserve">  </w:t>
      </w:r>
      <w:r>
        <w:rPr>
          <w:bCs/>
        </w:rPr>
        <w:t xml:space="preserve">      B.) </w:t>
      </w:r>
      <w:r w:rsidRPr="0031582E">
        <w:rPr>
          <w:bCs/>
        </w:rPr>
        <w:t xml:space="preserve"> 1  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 w:rsidRPr="0031582E">
        <w:rPr>
          <w:b/>
          <w:bCs/>
        </w:rPr>
        <w:t xml:space="preserve"> </w:t>
      </w:r>
      <w:r w:rsidRPr="0031582E">
        <w:rPr>
          <w:bCs/>
        </w:rPr>
        <w:t xml:space="preserve">   </w:t>
      </w:r>
      <w:r w:rsidRPr="0031582E">
        <w:t xml:space="preserve">        C.</w:t>
      </w:r>
      <w:r>
        <w:t xml:space="preserve">)  </w:t>
      </w:r>
      <w:r w:rsidRPr="0031582E">
        <w:t xml:space="preserve">2 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 w:rsidRPr="0031582E">
        <w:t xml:space="preserve">     </w:t>
      </w:r>
      <w:r>
        <w:t xml:space="preserve">    </w:t>
      </w:r>
      <w:r w:rsidRPr="0031582E">
        <w:t xml:space="preserve">  D</w:t>
      </w:r>
      <w:r>
        <w:t xml:space="preserve">.)  </w:t>
      </w: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 w:rsidRPr="0031582E">
        <w:t xml:space="preserve">     </w:t>
      </w:r>
    </w:p>
    <w:p w:rsidR="0031582E" w:rsidRPr="0031582E" w:rsidRDefault="0031582E" w:rsidP="009E27DA">
      <w:pPr>
        <w:rPr>
          <w:b/>
          <w:sz w:val="22"/>
          <w:szCs w:val="22"/>
        </w:rPr>
      </w:pPr>
      <w:r w:rsidRPr="0031582E">
        <w:rPr>
          <w:b/>
          <w:sz w:val="22"/>
          <w:szCs w:val="22"/>
        </w:rPr>
        <w:t xml:space="preserve">  </w:t>
      </w:r>
    </w:p>
    <w:p w:rsidR="00E667BC" w:rsidRPr="00E667BC" w:rsidRDefault="00E667BC" w:rsidP="00E667BC">
      <w:pPr>
        <w:widowControl w:val="0"/>
        <w:tabs>
          <w:tab w:val="left" w:pos="360"/>
        </w:tabs>
        <w:autoSpaceDE w:val="0"/>
        <w:autoSpaceDN w:val="0"/>
        <w:adjustRightInd w:val="0"/>
        <w:ind w:right="-297"/>
        <w:rPr>
          <w:b/>
        </w:rPr>
      </w:pPr>
      <w:r>
        <w:rPr>
          <w:b/>
        </w:rPr>
        <w:t>20)</w:t>
      </w:r>
      <w:r w:rsidRPr="00E667BC">
        <w:rPr>
          <w:b/>
        </w:rPr>
        <w:t xml:space="preserve">  Bir çocuk parasının </w:t>
      </w:r>
      <w:r w:rsidRPr="00E667BC">
        <w:rPr>
          <w:b/>
          <w:position w:val="-24"/>
        </w:rPr>
        <w:object w:dxaOrig="240" w:dyaOrig="615">
          <v:shape id="_x0000_i1030" type="#_x0000_t75" style="width:12pt;height:30.6pt" o:ole="">
            <v:imagedata r:id="rId18" o:title=""/>
          </v:shape>
          <o:OLEObject Type="Embed" ProgID="Equation.DSMT4" ShapeID="_x0000_i1030" DrawAspect="Content" ObjectID="_1484407271" r:id="rId19"/>
        </w:object>
      </w:r>
      <w:r w:rsidRPr="00E667BC">
        <w:rPr>
          <w:b/>
        </w:rPr>
        <w:t>’ünü harcarsa geriye paranın</w:t>
      </w:r>
      <w:r w:rsidRPr="00E667BC">
        <w:t xml:space="preserve"> </w:t>
      </w:r>
      <w:r w:rsidRPr="00E667BC">
        <w:rPr>
          <w:b/>
        </w:rPr>
        <w:t>kaçta kaçı kalır?</w:t>
      </w:r>
    </w:p>
    <w:p w:rsidR="00E667BC" w:rsidRPr="00E667BC" w:rsidRDefault="00E667BC" w:rsidP="00E667BC">
      <w:pPr>
        <w:widowControl w:val="0"/>
        <w:tabs>
          <w:tab w:val="left" w:pos="360"/>
        </w:tabs>
        <w:autoSpaceDE w:val="0"/>
        <w:autoSpaceDN w:val="0"/>
        <w:adjustRightInd w:val="0"/>
      </w:pPr>
      <w:r w:rsidRPr="00E667BC">
        <w:t xml:space="preserve">A. </w:t>
      </w:r>
      <w:r w:rsidRPr="00E667BC">
        <w:rPr>
          <w:position w:val="-24"/>
        </w:rPr>
        <w:object w:dxaOrig="240" w:dyaOrig="615">
          <v:shape id="_x0000_i1031" type="#_x0000_t75" style="width:12pt;height:30.6pt" o:ole="">
            <v:imagedata r:id="rId20" o:title=""/>
          </v:shape>
          <o:OLEObject Type="Embed" ProgID="Equation.DSMT4" ShapeID="_x0000_i1031" DrawAspect="Content" ObjectID="_1484407272" r:id="rId21"/>
        </w:object>
      </w:r>
      <w:r w:rsidRPr="00E667BC">
        <w:tab/>
      </w:r>
      <w:r w:rsidRPr="00E667BC">
        <w:tab/>
        <w:t xml:space="preserve">B. </w:t>
      </w:r>
      <w:r w:rsidRPr="00E667BC">
        <w:rPr>
          <w:position w:val="-24"/>
        </w:rPr>
        <w:object w:dxaOrig="315" w:dyaOrig="615">
          <v:shape id="_x0000_i1032" type="#_x0000_t75" style="width:15.6pt;height:30.6pt" o:ole="">
            <v:imagedata r:id="rId22" o:title=""/>
          </v:shape>
          <o:OLEObject Type="Embed" ProgID="Equation.DSMT4" ShapeID="_x0000_i1032" DrawAspect="Content" ObjectID="_1484407273" r:id="rId23"/>
        </w:object>
      </w:r>
      <w:r w:rsidRPr="00E667BC">
        <w:tab/>
      </w:r>
      <w:r w:rsidRPr="00E667BC">
        <w:tab/>
        <w:t xml:space="preserve">C. </w:t>
      </w:r>
      <w:r w:rsidRPr="00E667BC">
        <w:rPr>
          <w:position w:val="-24"/>
        </w:rPr>
        <w:object w:dxaOrig="315" w:dyaOrig="615">
          <v:shape id="_x0000_i1033" type="#_x0000_t75" style="width:15.6pt;height:30.6pt" o:ole="">
            <v:imagedata r:id="rId24" o:title=""/>
          </v:shape>
          <o:OLEObject Type="Embed" ProgID="Equation.DSMT4" ShapeID="_x0000_i1033" DrawAspect="Content" ObjectID="_1484407274" r:id="rId25"/>
        </w:object>
      </w:r>
      <w:r w:rsidRPr="00E667BC">
        <w:tab/>
      </w:r>
      <w:r w:rsidRPr="00E667BC">
        <w:tab/>
        <w:t xml:space="preserve">D. </w:t>
      </w:r>
      <w:r w:rsidRPr="00E667BC">
        <w:rPr>
          <w:position w:val="-24"/>
        </w:rPr>
        <w:object w:dxaOrig="240" w:dyaOrig="615">
          <v:shape id="_x0000_i1034" type="#_x0000_t75" style="width:12pt;height:30.6pt" o:ole="">
            <v:imagedata r:id="rId26" o:title=""/>
          </v:shape>
          <o:OLEObject Type="Embed" ProgID="Equation.DSMT4" ShapeID="_x0000_i1034" DrawAspect="Content" ObjectID="_1484407275" r:id="rId27"/>
        </w:object>
      </w:r>
    </w:p>
    <w:p w:rsidR="00E667BC" w:rsidRPr="00E667BC" w:rsidRDefault="00E667BC" w:rsidP="00E667BC">
      <w:pPr>
        <w:rPr>
          <w:b/>
          <w:sz w:val="22"/>
          <w:szCs w:val="22"/>
        </w:rPr>
      </w:pPr>
      <w:r>
        <w:rPr>
          <w:b/>
          <w:sz w:val="22"/>
          <w:szCs w:val="22"/>
        </w:rPr>
        <w:t>21</w:t>
      </w:r>
      <w:r w:rsidRPr="00E667BC">
        <w:rPr>
          <w:b/>
          <w:sz w:val="22"/>
          <w:szCs w:val="22"/>
        </w:rPr>
        <w:t xml:space="preserve">)      </w:t>
      </w:r>
      <w:r>
        <w:rPr>
          <w:b/>
          <w:sz w:val="22"/>
          <w:szCs w:val="22"/>
        </w:rPr>
        <w:t xml:space="preserve">      </w:t>
      </w:r>
      <w:r w:rsidRPr="00E667BC">
        <w:rPr>
          <w:b/>
          <w:sz w:val="22"/>
          <w:szCs w:val="22"/>
        </w:rPr>
        <w:t xml:space="preserve">K            Yandaki kesrin bileşik </w:t>
      </w:r>
    </w:p>
    <w:p w:rsidR="00E667BC" w:rsidRPr="00E667BC" w:rsidRDefault="00C45CA2" w:rsidP="00E667BC">
      <w:pPr>
        <w:rPr>
          <w:b/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6510</wp:posOffset>
                </wp:positionV>
                <wp:extent cx="413385" cy="0"/>
                <wp:effectExtent l="9525" t="6985" r="5715" b="12065"/>
                <wp:wrapNone/>
                <wp:docPr id="36" name="AutoShap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133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5" o:spid="_x0000_s1026" type="#_x0000_t32" style="position:absolute;margin-left:36pt;margin-top:1.3pt;width:32.55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"/>
            </w:pict>
          </mc:Fallback>
        </mc:AlternateContent>
      </w:r>
      <w:r w:rsidR="00E667BC" w:rsidRPr="00E667BC">
        <w:rPr>
          <w:b/>
          <w:sz w:val="22"/>
          <w:szCs w:val="22"/>
        </w:rPr>
        <w:tab/>
        <w:t xml:space="preserve">  </w:t>
      </w:r>
      <w:r w:rsidR="00E667BC">
        <w:rPr>
          <w:b/>
          <w:sz w:val="22"/>
          <w:szCs w:val="22"/>
        </w:rPr>
        <w:t xml:space="preserve">  </w:t>
      </w:r>
      <w:r w:rsidR="00E667BC" w:rsidRPr="00E667BC">
        <w:rPr>
          <w:b/>
          <w:sz w:val="22"/>
          <w:szCs w:val="22"/>
        </w:rPr>
        <w:t>1</w:t>
      </w:r>
      <w:r w:rsidR="00E667BC">
        <w:rPr>
          <w:b/>
          <w:sz w:val="22"/>
          <w:szCs w:val="22"/>
        </w:rPr>
        <w:t xml:space="preserve"> </w:t>
      </w:r>
      <w:r w:rsidR="00E667BC" w:rsidRPr="00E667BC">
        <w:rPr>
          <w:b/>
          <w:sz w:val="22"/>
          <w:szCs w:val="22"/>
        </w:rPr>
        <w:t>0</w:t>
      </w:r>
      <w:r w:rsidR="00E667BC">
        <w:rPr>
          <w:b/>
          <w:sz w:val="22"/>
          <w:szCs w:val="22"/>
        </w:rPr>
        <w:t xml:space="preserve">           </w:t>
      </w:r>
      <w:r w:rsidR="00E667BC" w:rsidRPr="00E667BC">
        <w:rPr>
          <w:b/>
          <w:sz w:val="22"/>
          <w:szCs w:val="22"/>
        </w:rPr>
        <w:t>kesir olması için “ K “ yerine yazılabilecek en küçük  doğal   sayı  kaçtır?.</w:t>
      </w:r>
    </w:p>
    <w:p w:rsidR="00E667BC" w:rsidRPr="00E667BC" w:rsidRDefault="00E667BC" w:rsidP="00E667BC">
      <w:pPr>
        <w:rPr>
          <w:sz w:val="22"/>
          <w:szCs w:val="22"/>
        </w:rPr>
      </w:pPr>
      <w:r w:rsidRPr="00E667BC">
        <w:rPr>
          <w:bCs/>
          <w:sz w:val="22"/>
          <w:szCs w:val="22"/>
        </w:rPr>
        <w:t xml:space="preserve">A) 1       </w:t>
      </w:r>
      <w:r>
        <w:rPr>
          <w:bCs/>
          <w:sz w:val="22"/>
          <w:szCs w:val="22"/>
        </w:rPr>
        <w:t xml:space="preserve"> </w:t>
      </w:r>
      <w:r w:rsidRPr="00E667BC">
        <w:rPr>
          <w:bCs/>
          <w:sz w:val="22"/>
          <w:szCs w:val="22"/>
        </w:rPr>
        <w:t xml:space="preserve"> </w:t>
      </w:r>
      <w:r>
        <w:rPr>
          <w:bCs/>
          <w:sz w:val="22"/>
          <w:szCs w:val="22"/>
        </w:rPr>
        <w:t xml:space="preserve"> </w:t>
      </w:r>
      <w:r w:rsidRPr="00E667BC">
        <w:rPr>
          <w:bCs/>
          <w:sz w:val="22"/>
          <w:szCs w:val="22"/>
        </w:rPr>
        <w:t xml:space="preserve">   B) 8       </w:t>
      </w:r>
      <w:r>
        <w:rPr>
          <w:bCs/>
          <w:sz w:val="22"/>
          <w:szCs w:val="22"/>
        </w:rPr>
        <w:t xml:space="preserve"> </w:t>
      </w:r>
      <w:r w:rsidRPr="00E667BC">
        <w:rPr>
          <w:bCs/>
          <w:sz w:val="22"/>
          <w:szCs w:val="22"/>
        </w:rPr>
        <w:t xml:space="preserve">  C) 9    </w:t>
      </w:r>
      <w:r>
        <w:rPr>
          <w:bCs/>
          <w:sz w:val="22"/>
          <w:szCs w:val="22"/>
        </w:rPr>
        <w:t xml:space="preserve"> </w:t>
      </w:r>
      <w:r w:rsidRPr="00E667BC">
        <w:rPr>
          <w:bCs/>
          <w:sz w:val="22"/>
          <w:szCs w:val="22"/>
        </w:rPr>
        <w:t xml:space="preserve">         D) 10</w:t>
      </w:r>
    </w:p>
    <w:p w:rsidR="008601FA" w:rsidRPr="00FF4E51" w:rsidRDefault="008601FA" w:rsidP="00F656D7">
      <w:pPr>
        <w:rPr>
          <w:sz w:val="22"/>
          <w:szCs w:val="22"/>
        </w:rPr>
      </w:pPr>
      <w:r w:rsidRPr="00FF4E51">
        <w:rPr>
          <w:sz w:val="22"/>
          <w:szCs w:val="22"/>
        </w:rPr>
        <w:tab/>
      </w:r>
    </w:p>
    <w:p w:rsidR="008D6019" w:rsidRPr="008D6019" w:rsidRDefault="008D6019" w:rsidP="008D6019">
      <w:pPr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>
        <w:rPr>
          <w:b/>
          <w:sz w:val="22"/>
          <w:szCs w:val="22"/>
        </w:rPr>
        <w:t>22 )  “ 45, 23</w:t>
      </w:r>
      <w:r w:rsidRPr="008D6019">
        <w:rPr>
          <w:b/>
          <w:sz w:val="22"/>
          <w:szCs w:val="22"/>
        </w:rPr>
        <w:t xml:space="preserve">” </w:t>
      </w:r>
      <w:r>
        <w:rPr>
          <w:b/>
          <w:sz w:val="22"/>
          <w:szCs w:val="22"/>
        </w:rPr>
        <w:t xml:space="preserve">ondalık sayısında 3 rakamının </w:t>
      </w:r>
      <w:r w:rsidRPr="008D6019">
        <w:rPr>
          <w:b/>
          <w:sz w:val="22"/>
          <w:szCs w:val="22"/>
        </w:rPr>
        <w:t xml:space="preserve"> basamak değeri kaçtır</w:t>
      </w:r>
      <w:r w:rsidRPr="008D6019">
        <w:rPr>
          <w:sz w:val="22"/>
          <w:szCs w:val="22"/>
        </w:rPr>
        <w:t>?</w:t>
      </w:r>
    </w:p>
    <w:p w:rsidR="0031582E" w:rsidRDefault="008D6019" w:rsidP="008D6019">
      <w:pPr>
        <w:rPr>
          <w:sz w:val="22"/>
          <w:szCs w:val="22"/>
        </w:rPr>
      </w:pPr>
      <w:r>
        <w:rPr>
          <w:sz w:val="22"/>
          <w:szCs w:val="22"/>
        </w:rPr>
        <w:t xml:space="preserve">   A)  3                 B) 30            C) 0,3           D)0,03</w:t>
      </w:r>
    </w:p>
    <w:p w:rsidR="008D6019" w:rsidRDefault="008D6019" w:rsidP="008D6019">
      <w:pPr>
        <w:rPr>
          <w:sz w:val="22"/>
          <w:szCs w:val="22"/>
        </w:rPr>
      </w:pPr>
    </w:p>
    <w:p w:rsidR="008D6019" w:rsidRPr="008D6019" w:rsidRDefault="00B717CA" w:rsidP="008D6019">
      <w:pPr>
        <w:rPr>
          <w:b/>
          <w:sz w:val="22"/>
          <w:szCs w:val="22"/>
        </w:rPr>
      </w:pPr>
      <w:r>
        <w:rPr>
          <w:b/>
          <w:sz w:val="22"/>
          <w:szCs w:val="22"/>
        </w:rPr>
        <w:t>23</w:t>
      </w:r>
      <w:r w:rsidR="008D6019">
        <w:rPr>
          <w:b/>
          <w:sz w:val="22"/>
          <w:szCs w:val="22"/>
        </w:rPr>
        <w:t xml:space="preserve"> )  “ 785, 654” ondalık sayısında 6 rakamı hangi   basamakta bulunmaktadır </w:t>
      </w:r>
      <w:r w:rsidR="008D6019" w:rsidRPr="008D6019">
        <w:rPr>
          <w:b/>
          <w:sz w:val="22"/>
          <w:szCs w:val="22"/>
        </w:rPr>
        <w:t>?</w:t>
      </w:r>
    </w:p>
    <w:p w:rsidR="008D6019" w:rsidRDefault="00B717CA" w:rsidP="008D6019">
      <w:p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8D6019">
        <w:rPr>
          <w:sz w:val="22"/>
          <w:szCs w:val="22"/>
        </w:rPr>
        <w:t xml:space="preserve">   A)  Birler bas.</w:t>
      </w:r>
      <w:r w:rsidR="008D6019" w:rsidRPr="008D6019">
        <w:rPr>
          <w:sz w:val="22"/>
          <w:szCs w:val="22"/>
        </w:rPr>
        <w:t xml:space="preserve">       </w:t>
      </w:r>
      <w:r w:rsidR="008D6019">
        <w:rPr>
          <w:sz w:val="22"/>
          <w:szCs w:val="22"/>
        </w:rPr>
        <w:t xml:space="preserve">      </w:t>
      </w:r>
      <w:r>
        <w:rPr>
          <w:sz w:val="22"/>
          <w:szCs w:val="22"/>
        </w:rPr>
        <w:t xml:space="preserve">   </w:t>
      </w:r>
      <w:r w:rsidR="008D6019">
        <w:rPr>
          <w:sz w:val="22"/>
          <w:szCs w:val="22"/>
        </w:rPr>
        <w:t xml:space="preserve">   B) Onlar bas.</w:t>
      </w:r>
      <w:r w:rsidR="008D6019" w:rsidRPr="008D6019">
        <w:rPr>
          <w:sz w:val="22"/>
          <w:szCs w:val="22"/>
        </w:rPr>
        <w:t xml:space="preserve">         </w:t>
      </w:r>
    </w:p>
    <w:p w:rsidR="008D6019" w:rsidRDefault="008D6019" w:rsidP="008D6019">
      <w:pPr>
        <w:rPr>
          <w:sz w:val="22"/>
          <w:szCs w:val="22"/>
        </w:rPr>
        <w:sectPr w:rsidR="008D6019" w:rsidSect="008601FA">
          <w:type w:val="continuous"/>
          <w:pgSz w:w="11906" w:h="16838"/>
          <w:pgMar w:top="142" w:right="282" w:bottom="142" w:left="426" w:header="708" w:footer="708" w:gutter="0"/>
          <w:cols w:num="2" w:space="426"/>
          <w:docGrid w:linePitch="360"/>
        </w:sectPr>
      </w:pPr>
      <w:r>
        <w:rPr>
          <w:sz w:val="22"/>
          <w:szCs w:val="22"/>
        </w:rPr>
        <w:t xml:space="preserve">    C) Onda birler bas.</w:t>
      </w:r>
      <w:r w:rsidR="00B717CA">
        <w:rPr>
          <w:sz w:val="22"/>
          <w:szCs w:val="22"/>
        </w:rPr>
        <w:t xml:space="preserve">           D)Yüzde birler bas.</w:t>
      </w:r>
    </w:p>
    <w:p w:rsidR="0031582E" w:rsidRDefault="0031582E" w:rsidP="008601FA">
      <w:pPr>
        <w:rPr>
          <w:sz w:val="22"/>
          <w:szCs w:val="22"/>
        </w:rPr>
        <w:sectPr w:rsidR="0031582E" w:rsidSect="008601FA">
          <w:type w:val="continuous"/>
          <w:pgSz w:w="11906" w:h="16838"/>
          <w:pgMar w:top="284" w:right="424" w:bottom="142" w:left="426" w:header="708" w:footer="708" w:gutter="0"/>
          <w:cols w:num="2" w:space="284"/>
          <w:docGrid w:linePitch="360"/>
        </w:sectPr>
      </w:pPr>
    </w:p>
    <w:p w:rsidR="00645EC9" w:rsidRPr="00FF4E51" w:rsidRDefault="00645EC9" w:rsidP="00645EC9">
      <w:pPr>
        <w:rPr>
          <w:i/>
          <w:sz w:val="22"/>
          <w:szCs w:val="22"/>
        </w:rPr>
        <w:sectPr w:rsidR="00645EC9" w:rsidRPr="00FF4E51" w:rsidSect="008601FA">
          <w:type w:val="continuous"/>
          <w:pgSz w:w="11906" w:h="16838"/>
          <w:pgMar w:top="284" w:right="424" w:bottom="142" w:left="426" w:header="708" w:footer="708" w:gutter="0"/>
          <w:cols w:num="2" w:space="284"/>
          <w:docGrid w:linePitch="360"/>
        </w:sectPr>
      </w:pPr>
    </w:p>
    <w:p w:rsidR="00645EC9" w:rsidRPr="00FF4E51" w:rsidRDefault="00645EC9" w:rsidP="00645EC9">
      <w:pPr>
        <w:rPr>
          <w:i/>
          <w:sz w:val="22"/>
          <w:szCs w:val="22"/>
        </w:rPr>
        <w:sectPr w:rsidR="00645EC9" w:rsidRPr="00FF4E51" w:rsidSect="00645EC9">
          <w:type w:val="continuous"/>
          <w:pgSz w:w="11906" w:h="16838"/>
          <w:pgMar w:top="284" w:right="424" w:bottom="142" w:left="426" w:header="708" w:footer="708" w:gutter="0"/>
          <w:cols w:space="284"/>
          <w:docGrid w:linePitch="360"/>
        </w:sectPr>
      </w:pPr>
    </w:p>
    <w:p w:rsidR="00645EC9" w:rsidRPr="00FF4E51" w:rsidRDefault="00645EC9" w:rsidP="008601FA">
      <w:pPr>
        <w:shd w:val="clear" w:color="auto" w:fill="FFFFFF"/>
        <w:tabs>
          <w:tab w:val="left" w:pos="739"/>
        </w:tabs>
        <w:spacing w:line="350" w:lineRule="exact"/>
        <w:ind w:right="1075"/>
        <w:rPr>
          <w:b/>
          <w:sz w:val="22"/>
          <w:szCs w:val="22"/>
        </w:rPr>
        <w:sectPr w:rsidR="00645EC9" w:rsidRPr="00FF4E51" w:rsidSect="00645EC9">
          <w:type w:val="continuous"/>
          <w:pgSz w:w="11906" w:h="16838"/>
          <w:pgMar w:top="284" w:right="424" w:bottom="142" w:left="426" w:header="708" w:footer="708" w:gutter="0"/>
          <w:cols w:space="284"/>
          <w:docGrid w:linePitch="360"/>
        </w:sectPr>
      </w:pPr>
    </w:p>
    <w:p w:rsidR="008D6019" w:rsidRPr="00FF4E51" w:rsidRDefault="008D6019" w:rsidP="00B717CA">
      <w:pPr>
        <w:tabs>
          <w:tab w:val="left" w:pos="4245"/>
          <w:tab w:val="left" w:pos="6643"/>
        </w:tabs>
        <w:spacing w:line="360" w:lineRule="auto"/>
        <w:rPr>
          <w:sz w:val="22"/>
          <w:szCs w:val="22"/>
        </w:rPr>
      </w:pPr>
    </w:p>
    <w:p w:rsidR="00B717CA" w:rsidRDefault="00C45CA2" w:rsidP="00B717CA">
      <w:pPr>
        <w:ind w:left="36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-20320</wp:posOffset>
                </wp:positionH>
                <wp:positionV relativeFrom="paragraph">
                  <wp:posOffset>1270</wp:posOffset>
                </wp:positionV>
                <wp:extent cx="3762375" cy="1241425"/>
                <wp:effectExtent l="8255" t="10795" r="10795" b="5080"/>
                <wp:wrapNone/>
                <wp:docPr id="35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2375" cy="1241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364E" w:rsidRPr="001C0729" w:rsidRDefault="0056364E" w:rsidP="0056364E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56364E">
                              <w:rPr>
                                <w:b/>
                                <w:sz w:val="22"/>
                                <w:szCs w:val="22"/>
                              </w:rPr>
                              <w:t>26)Aşağıdaki ondalık kesirlerin okunuşunu yazınız</w:t>
                            </w:r>
                            <w:r w:rsidRPr="001C0729">
                              <w:rPr>
                                <w:b/>
                                <w:sz w:val="20"/>
                                <w:szCs w:val="20"/>
                              </w:rPr>
                              <w:t>.</w:t>
                            </w:r>
                            <w:r w:rsidR="001C0729">
                              <w:rPr>
                                <w:b/>
                                <w:sz w:val="20"/>
                                <w:szCs w:val="20"/>
                              </w:rPr>
                              <w:t>(5</w:t>
                            </w:r>
                            <w:r w:rsidR="001C0729" w:rsidRPr="001C0729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puan)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>0,25   = ………………………………………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>12,9    = ………………………………………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>9,08   = ………………………………………</w:t>
                            </w:r>
                          </w:p>
                          <w:p w:rsidR="0056364E" w:rsidRPr="0056364E" w:rsidRDefault="00A30DA8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123,65</w:t>
                            </w:r>
                            <w:r w:rsidR="0056364E" w:rsidRPr="0056364E">
                              <w:rPr>
                                <w:sz w:val="22"/>
                                <w:szCs w:val="22"/>
                              </w:rPr>
                              <w:t xml:space="preserve"> = ………………………………………</w:t>
                            </w:r>
                          </w:p>
                          <w:p w:rsidR="00B717CA" w:rsidRPr="0056364E" w:rsidRDefault="00A30DA8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5,</w:t>
                            </w:r>
                            <w:r w:rsidR="0056364E">
                              <w:rPr>
                                <w:sz w:val="22"/>
                                <w:szCs w:val="22"/>
                              </w:rPr>
                              <w:t>1    = ………………………………………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28" type="#_x0000_t202" style="position:absolute;left:0;text-align:left;margin-left:-1.6pt;margin-top:.1pt;width:296.25pt;height:97.7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">
                <v:textbox>
                  <w:txbxContent>
                    <w:p w:rsidR="0056364E" w:rsidRPr="001C0729" w:rsidRDefault="0056364E" w:rsidP="0056364E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56364E">
                        <w:rPr>
                          <w:b/>
                          <w:sz w:val="22"/>
                          <w:szCs w:val="22"/>
                        </w:rPr>
                        <w:t>26)Aşağıdaki ondalık kesirlerin okunuşunu yazınız</w:t>
                      </w:r>
                      <w:r w:rsidRPr="001C0729">
                        <w:rPr>
                          <w:b/>
                          <w:sz w:val="20"/>
                          <w:szCs w:val="20"/>
                        </w:rPr>
                        <w:t>.</w:t>
                      </w:r>
                      <w:r w:rsidR="001C0729">
                        <w:rPr>
                          <w:b/>
                          <w:sz w:val="20"/>
                          <w:szCs w:val="20"/>
                        </w:rPr>
                        <w:t>(5</w:t>
                      </w:r>
                      <w:r w:rsidR="001C0729" w:rsidRPr="001C0729">
                        <w:rPr>
                          <w:b/>
                          <w:sz w:val="20"/>
                          <w:szCs w:val="20"/>
                        </w:rPr>
                        <w:t xml:space="preserve"> puan)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>0,25   = ………………………………………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>12,9    = ………………………………………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>9,08   = ………………………………………</w:t>
                      </w:r>
                    </w:p>
                    <w:p w:rsidR="0056364E" w:rsidRPr="0056364E" w:rsidRDefault="00A30DA8" w:rsidP="0056364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123,65</w:t>
                      </w:r>
                      <w:r w:rsidR="0056364E" w:rsidRPr="0056364E">
                        <w:rPr>
                          <w:sz w:val="22"/>
                          <w:szCs w:val="22"/>
                        </w:rPr>
                        <w:t xml:space="preserve"> = ………………………………………</w:t>
                      </w:r>
                    </w:p>
                    <w:p w:rsidR="00B717CA" w:rsidRPr="0056364E" w:rsidRDefault="00A30DA8" w:rsidP="0056364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5,</w:t>
                      </w:r>
                      <w:r w:rsidR="0056364E">
                        <w:rPr>
                          <w:sz w:val="22"/>
                          <w:szCs w:val="22"/>
                        </w:rPr>
                        <w:t>1    = ………………………………………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797300</wp:posOffset>
                </wp:positionH>
                <wp:positionV relativeFrom="paragraph">
                  <wp:posOffset>1270</wp:posOffset>
                </wp:positionV>
                <wp:extent cx="2910840" cy="1241425"/>
                <wp:effectExtent l="6350" t="10795" r="6985" b="5080"/>
                <wp:wrapNone/>
                <wp:docPr id="34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0840" cy="1241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364E" w:rsidRPr="0056364E" w:rsidRDefault="0056364E" w:rsidP="0056364E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b/>
                                <w:sz w:val="22"/>
                                <w:szCs w:val="22"/>
                              </w:rPr>
                              <w:t>27)Aşağıda okunuşları verilen ondalık kesirleri karşılarına yazınız.</w:t>
                            </w:r>
                            <w:r w:rsidR="001C0729" w:rsidRPr="001C0729">
                              <w:t xml:space="preserve"> </w:t>
                            </w:r>
                            <w:r w:rsidR="001C0729">
                              <w:rPr>
                                <w:b/>
                                <w:sz w:val="22"/>
                                <w:szCs w:val="22"/>
                              </w:rPr>
                              <w:t>(5</w:t>
                            </w:r>
                            <w:r w:rsidR="001C0729" w:rsidRPr="001C0729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puan)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>Bir t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am onda yedi      = ………………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 xml:space="preserve">On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yedi tam yüzde üç = ………………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Sıfır tam onda beş</w:t>
                            </w:r>
                            <w:r w:rsidRPr="0056364E">
                              <w:rPr>
                                <w:sz w:val="22"/>
                                <w:szCs w:val="22"/>
                              </w:rPr>
                              <w:t xml:space="preserve">    = ……………………</w:t>
                            </w:r>
                          </w:p>
                          <w:p w:rsidR="0056364E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sz w:val="22"/>
                                <w:szCs w:val="22"/>
                              </w:rPr>
                              <w:t>Yedi tam yüzde on  iki      = ………………</w:t>
                            </w:r>
                          </w:p>
                          <w:p w:rsidR="00B717CA" w:rsidRPr="0056364E" w:rsidRDefault="0056364E" w:rsidP="0056364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Yirmi beş</w:t>
                            </w:r>
                            <w:r w:rsidRPr="0056364E">
                              <w:rPr>
                                <w:sz w:val="22"/>
                                <w:szCs w:val="22"/>
                              </w:rPr>
                              <w:t xml:space="preserve"> tam yüzde yirmi yedi   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….…...…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29" type="#_x0000_t202" style="position:absolute;left:0;text-align:left;margin-left:299pt;margin-top:.1pt;width:229.2pt;height:97.7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">
                <v:textbox>
                  <w:txbxContent>
                    <w:p w:rsidR="0056364E" w:rsidRPr="0056364E" w:rsidRDefault="0056364E" w:rsidP="0056364E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56364E">
                        <w:rPr>
                          <w:b/>
                          <w:sz w:val="22"/>
                          <w:szCs w:val="22"/>
                        </w:rPr>
                        <w:t>27)Aşağıda okunuşları verilen ondalık kesirleri karşılarına yazınız.</w:t>
                      </w:r>
                      <w:r w:rsidR="001C0729" w:rsidRPr="001C0729">
                        <w:t xml:space="preserve"> </w:t>
                      </w:r>
                      <w:r w:rsidR="001C0729">
                        <w:rPr>
                          <w:b/>
                          <w:sz w:val="22"/>
                          <w:szCs w:val="22"/>
                        </w:rPr>
                        <w:t>(5</w:t>
                      </w:r>
                      <w:r w:rsidR="001C0729" w:rsidRPr="001C0729">
                        <w:rPr>
                          <w:b/>
                          <w:sz w:val="22"/>
                          <w:szCs w:val="22"/>
                        </w:rPr>
                        <w:t xml:space="preserve"> puan)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>Bir t</w:t>
                      </w:r>
                      <w:r>
                        <w:rPr>
                          <w:sz w:val="22"/>
                          <w:szCs w:val="22"/>
                        </w:rPr>
                        <w:t>am onda yedi      = ………………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 xml:space="preserve">On </w:t>
                      </w:r>
                      <w:r>
                        <w:rPr>
                          <w:sz w:val="22"/>
                          <w:szCs w:val="22"/>
                        </w:rPr>
                        <w:t>yedi tam yüzde üç = ………………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Sıfır tam onda beş</w:t>
                      </w:r>
                      <w:r w:rsidRPr="0056364E">
                        <w:rPr>
                          <w:sz w:val="22"/>
                          <w:szCs w:val="22"/>
                        </w:rPr>
                        <w:t xml:space="preserve">    = ……………………</w:t>
                      </w:r>
                    </w:p>
                    <w:p w:rsidR="0056364E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 w:rsidRPr="0056364E">
                        <w:rPr>
                          <w:sz w:val="22"/>
                          <w:szCs w:val="22"/>
                        </w:rPr>
                        <w:t>Yedi tam yüzde on  iki      = ………………</w:t>
                      </w:r>
                    </w:p>
                    <w:p w:rsidR="00B717CA" w:rsidRPr="0056364E" w:rsidRDefault="0056364E" w:rsidP="0056364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Yirmi beş</w:t>
                      </w:r>
                      <w:r w:rsidRPr="0056364E">
                        <w:rPr>
                          <w:sz w:val="22"/>
                          <w:szCs w:val="22"/>
                        </w:rPr>
                        <w:t xml:space="preserve"> tam yüzde yirmi yedi   = </w:t>
                      </w:r>
                      <w:r>
                        <w:rPr>
                          <w:sz w:val="22"/>
                          <w:szCs w:val="22"/>
                        </w:rPr>
                        <w:t>….…...……</w:t>
                      </w:r>
                    </w:p>
                  </w:txbxContent>
                </v:textbox>
              </v:shape>
            </w:pict>
          </mc:Fallback>
        </mc:AlternateContent>
      </w:r>
    </w:p>
    <w:p w:rsidR="00B717CA" w:rsidRDefault="00B717CA" w:rsidP="00B717CA">
      <w:pPr>
        <w:ind w:left="360"/>
      </w:pPr>
    </w:p>
    <w:p w:rsidR="00B717CA" w:rsidRDefault="00B717CA" w:rsidP="00B717CA">
      <w:pPr>
        <w:ind w:left="360"/>
      </w:pPr>
    </w:p>
    <w:p w:rsidR="00B717CA" w:rsidRDefault="00B717CA" w:rsidP="00B717CA">
      <w:pPr>
        <w:ind w:left="360"/>
      </w:pPr>
    </w:p>
    <w:p w:rsidR="00B717CA" w:rsidRDefault="00B717CA" w:rsidP="00B717CA">
      <w:pPr>
        <w:ind w:left="360"/>
      </w:pPr>
    </w:p>
    <w:p w:rsidR="00B717CA" w:rsidRDefault="00B717CA" w:rsidP="00B717CA">
      <w:pPr>
        <w:ind w:left="360"/>
      </w:pPr>
    </w:p>
    <w:p w:rsidR="0056364E" w:rsidRDefault="0056364E" w:rsidP="00B717CA">
      <w:pPr>
        <w:spacing w:after="120"/>
        <w:rPr>
          <w:b/>
        </w:rPr>
      </w:pPr>
    </w:p>
    <w:p w:rsidR="0056364E" w:rsidRPr="00AE29BF" w:rsidRDefault="00C45CA2" w:rsidP="0056364E">
      <w:pPr>
        <w:widowControl w:val="0"/>
        <w:autoSpaceDE w:val="0"/>
        <w:autoSpaceDN w:val="0"/>
        <w:adjustRightInd w:val="0"/>
        <w:ind w:right="-477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3742055</wp:posOffset>
                </wp:positionH>
                <wp:positionV relativeFrom="paragraph">
                  <wp:posOffset>17780</wp:posOffset>
                </wp:positionV>
                <wp:extent cx="3047365" cy="1389380"/>
                <wp:effectExtent l="8255" t="8255" r="11430" b="12065"/>
                <wp:wrapNone/>
                <wp:docPr id="33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7365" cy="1389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364E" w:rsidRPr="0056364E" w:rsidRDefault="0056364E" w:rsidP="0056364E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28)</w:t>
                            </w:r>
                            <w:r w:rsidRPr="0056364E">
                              <w:rPr>
                                <w:b/>
                                <w:sz w:val="22"/>
                                <w:szCs w:val="22"/>
                              </w:rPr>
                              <w:t>Aşağıdaki kesirlerle ilgili toplama ve çıkarma işlemlerini yapınız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.</w:t>
                            </w:r>
                            <w:r w:rsidR="001C0729" w:rsidRPr="001C0729">
                              <w:t xml:space="preserve"> </w:t>
                            </w:r>
                            <w:r w:rsidR="001C0729" w:rsidRPr="001C0729">
                              <w:rPr>
                                <w:b/>
                                <w:sz w:val="22"/>
                                <w:szCs w:val="22"/>
                              </w:rPr>
                              <w:t>(4 puan)</w:t>
                            </w:r>
                          </w:p>
                          <w:p w:rsidR="0056364E" w:rsidRPr="0056364E" w:rsidRDefault="0056364E" w:rsidP="0056364E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ind w:right="-117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240" w:dyaOrig="630">
                                <v:shape id="_x0000_i1042" type="#_x0000_t75" style="width:12pt;height:31.2pt" o:ole="">
                                  <v:imagedata r:id="rId28" o:title=""/>
                                </v:shape>
                                <o:OLEObject Type="Embed" ProgID="Equation.3" ShapeID="_x0000_i1042" DrawAspect="Content" ObjectID="_1484407283" r:id="rId29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+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240" w:dyaOrig="630">
                                <v:shape id="_x0000_i1043" type="#_x0000_t75" style="width:12pt;height:31.2pt" o:ole="">
                                  <v:imagedata r:id="rId30" o:title=""/>
                                </v:shape>
                                <o:OLEObject Type="Embed" ProgID="Equation.3" ShapeID="_x0000_i1043" DrawAspect="Content" ObjectID="_1484407284" r:id="rId31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=                 </w: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240" w:dyaOrig="630">
                                <v:shape id="_x0000_i1044" type="#_x0000_t75" style="width:12pt;height:31.2pt" o:ole="">
                                  <v:imagedata r:id="rId32" o:title=""/>
                                </v:shape>
                                <o:OLEObject Type="Embed" ProgID="Equation.3" ShapeID="_x0000_i1044" DrawAspect="Content" ObjectID="_1484407285" r:id="rId33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-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240" w:dyaOrig="630">
                                <v:shape id="_x0000_i1045" type="#_x0000_t75" style="width:12pt;height:31.2pt" o:ole="">
                                  <v:imagedata r:id="rId34" o:title=""/>
                                </v:shape>
                                <o:OLEObject Type="Embed" ProgID="Equation.3" ShapeID="_x0000_i1045" DrawAspect="Content" ObjectID="_1484407286" r:id="rId35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=</w:t>
                            </w:r>
                          </w:p>
                          <w:p w:rsidR="0056364E" w:rsidRPr="0056364E" w:rsidRDefault="0056364E" w:rsidP="0056364E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</w:p>
                          <w:p w:rsidR="0056364E" w:rsidRPr="0056364E" w:rsidRDefault="0056364E" w:rsidP="0056364E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</w:pP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375" w:dyaOrig="630">
                                <v:shape id="_x0000_i1046" type="#_x0000_t75" style="width:19.2pt;height:31.2pt" o:ole="">
                                  <v:imagedata r:id="rId36" o:title=""/>
                                </v:shape>
                                <o:OLEObject Type="Embed" ProgID="Equation.3" ShapeID="_x0000_i1046" DrawAspect="Content" ObjectID="_1484407287" r:id="rId37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+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375" w:dyaOrig="630">
                                <v:shape id="_x0000_i1047" type="#_x0000_t75" style="width:19.2pt;height:31.2pt" o:ole="">
                                  <v:imagedata r:id="rId38" o:title=""/>
                                </v:shape>
                                <o:OLEObject Type="Embed" ProgID="Equation.3" ShapeID="_x0000_i1047" DrawAspect="Content" ObjectID="_1484407288" r:id="rId39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ab/>
                              <w:t xml:space="preserve">         </w: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435" w:dyaOrig="630">
                                <v:shape id="_x0000_i1048" type="#_x0000_t75" style="width:21.6pt;height:31.2pt" o:ole="">
                                  <v:imagedata r:id="rId40" o:title=""/>
                                </v:shape>
                                <o:OLEObject Type="Embed" ProgID="Equation.3" ShapeID="_x0000_i1048" DrawAspect="Content" ObjectID="_1484407289" r:id="rId41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- </w:t>
                            </w:r>
                            <w:r w:rsidRPr="0056364E">
                              <w:rPr>
                                <w:rFonts w:ascii="Tahoma" w:hAnsi="Tahoma" w:cs="Tahoma"/>
                                <w:position w:val="-24"/>
                                <w:sz w:val="22"/>
                                <w:szCs w:val="22"/>
                              </w:rPr>
                              <w:object w:dxaOrig="420" w:dyaOrig="630">
                                <v:shape id="_x0000_i1049" type="#_x0000_t75" style="width:21pt;height:31.2pt" o:ole="">
                                  <v:imagedata r:id="rId42" o:title=""/>
                                </v:shape>
                                <o:OLEObject Type="Embed" ProgID="Equation.3" ShapeID="_x0000_i1049" DrawAspect="Content" ObjectID="_1484407290" r:id="rId43"/>
                              </w:object>
                            </w:r>
                            <w:r w:rsidRPr="0056364E">
                              <w:rPr>
                                <w:rFonts w:ascii="Tahoma" w:hAnsi="Tahoma" w:cs="Tahoma"/>
                                <w:sz w:val="22"/>
                                <w:szCs w:val="22"/>
                              </w:rPr>
                              <w:t xml:space="preserve"> =</w:t>
                            </w:r>
                          </w:p>
                          <w:p w:rsidR="0056364E" w:rsidRPr="0056364E" w:rsidRDefault="0056364E" w:rsidP="0056364E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ind w:right="-477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56364E" w:rsidRDefault="0056364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5" o:spid="_x0000_s1030" type="#_x0000_t202" style="position:absolute;margin-left:294.65pt;margin-top:1.4pt;width:239.95pt;height:109.4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">
                <v:textbox>
                  <w:txbxContent>
                    <w:p w:rsidR="0056364E" w:rsidRPr="0056364E" w:rsidRDefault="0056364E" w:rsidP="0056364E">
                      <w:pPr>
                        <w:widowControl w:val="0"/>
                        <w:autoSpaceDE w:val="0"/>
                        <w:autoSpaceDN w:val="0"/>
                        <w:adjustRightInd w:val="0"/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28)</w:t>
                      </w:r>
                      <w:r w:rsidRPr="0056364E">
                        <w:rPr>
                          <w:b/>
                          <w:sz w:val="22"/>
                          <w:szCs w:val="22"/>
                        </w:rPr>
                        <w:t>Aşağıdaki kesirlerle ilgili toplama ve çıkarma işlemlerini yapınız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>.</w:t>
                      </w:r>
                      <w:r w:rsidR="001C0729" w:rsidRPr="001C0729">
                        <w:t xml:space="preserve"> </w:t>
                      </w:r>
                      <w:r w:rsidR="001C0729" w:rsidRPr="001C0729">
                        <w:rPr>
                          <w:b/>
                          <w:sz w:val="22"/>
                          <w:szCs w:val="22"/>
                        </w:rPr>
                        <w:t>(4 puan)</w:t>
                      </w:r>
                    </w:p>
                    <w:p w:rsidR="0056364E" w:rsidRPr="0056364E" w:rsidRDefault="0056364E" w:rsidP="0056364E">
                      <w:pPr>
                        <w:widowControl w:val="0"/>
                        <w:autoSpaceDE w:val="0"/>
                        <w:autoSpaceDN w:val="0"/>
                        <w:adjustRightInd w:val="0"/>
                        <w:ind w:right="-117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240" w:dyaOrig="630">
                          <v:shape id="_x0000_i1042" type="#_x0000_t75" style="width:12pt;height:31.2pt" o:ole="">
                            <v:imagedata r:id="rId28" o:title=""/>
                          </v:shape>
                          <o:OLEObject Type="Embed" ProgID="Equation.3" ShapeID="_x0000_i1042" DrawAspect="Content" ObjectID="_1484407283" r:id="rId44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+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240" w:dyaOrig="630">
                          <v:shape id="_x0000_i1043" type="#_x0000_t75" style="width:12pt;height:31.2pt" o:ole="">
                            <v:imagedata r:id="rId30" o:title=""/>
                          </v:shape>
                          <o:OLEObject Type="Embed" ProgID="Equation.3" ShapeID="_x0000_i1043" DrawAspect="Content" ObjectID="_1484407284" r:id="rId45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=                 </w: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</w: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 </w: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  </w: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240" w:dyaOrig="630">
                          <v:shape id="_x0000_i1044" type="#_x0000_t75" style="width:12pt;height:31.2pt" o:ole="">
                            <v:imagedata r:id="rId32" o:title=""/>
                          </v:shape>
                          <o:OLEObject Type="Embed" ProgID="Equation.3" ShapeID="_x0000_i1044" DrawAspect="Content" ObjectID="_1484407285" r:id="rId46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-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240" w:dyaOrig="630">
                          <v:shape id="_x0000_i1045" type="#_x0000_t75" style="width:12pt;height:31.2pt" o:ole="">
                            <v:imagedata r:id="rId34" o:title=""/>
                          </v:shape>
                          <o:OLEObject Type="Embed" ProgID="Equation.3" ShapeID="_x0000_i1045" DrawAspect="Content" ObjectID="_1484407286" r:id="rId47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=</w:t>
                      </w:r>
                    </w:p>
                    <w:p w:rsidR="0056364E" w:rsidRPr="0056364E" w:rsidRDefault="0056364E" w:rsidP="0056364E">
                      <w:pPr>
                        <w:widowControl w:val="0"/>
                        <w:autoSpaceDE w:val="0"/>
                        <w:autoSpaceDN w:val="0"/>
                        <w:adjustRightInd w:val="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</w:p>
                    <w:p w:rsidR="0056364E" w:rsidRPr="0056364E" w:rsidRDefault="0056364E" w:rsidP="0056364E">
                      <w:pPr>
                        <w:widowControl w:val="0"/>
                        <w:autoSpaceDE w:val="0"/>
                        <w:autoSpaceDN w:val="0"/>
                        <w:adjustRightInd w:val="0"/>
                        <w:rPr>
                          <w:rFonts w:ascii="Tahoma" w:hAnsi="Tahoma" w:cs="Tahoma"/>
                          <w:sz w:val="22"/>
                          <w:szCs w:val="22"/>
                        </w:rPr>
                      </w:pP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375" w:dyaOrig="630">
                          <v:shape id="_x0000_i1046" type="#_x0000_t75" style="width:19.2pt;height:31.2pt" o:ole="">
                            <v:imagedata r:id="rId36" o:title=""/>
                          </v:shape>
                          <o:OLEObject Type="Embed" ProgID="Equation.3" ShapeID="_x0000_i1046" DrawAspect="Content" ObjectID="_1484407287" r:id="rId48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+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375" w:dyaOrig="630">
                          <v:shape id="_x0000_i1047" type="#_x0000_t75" style="width:19.2pt;height:31.2pt" o:ole="">
                            <v:imagedata r:id="rId38" o:title=""/>
                          </v:shape>
                          <o:OLEObject Type="Embed" ProgID="Equation.3" ShapeID="_x0000_i1047" DrawAspect="Content" ObjectID="_1484407288" r:id="rId49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=</w: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ab/>
                        <w:t xml:space="preserve">         </w: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</w: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  </w: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435" w:dyaOrig="630">
                          <v:shape id="_x0000_i1048" type="#_x0000_t75" style="width:21.6pt;height:31.2pt" o:ole="">
                            <v:imagedata r:id="rId40" o:title=""/>
                          </v:shape>
                          <o:OLEObject Type="Embed" ProgID="Equation.3" ShapeID="_x0000_i1048" DrawAspect="Content" ObjectID="_1484407289" r:id="rId50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- </w:t>
                      </w:r>
                      <w:r w:rsidRPr="0056364E">
                        <w:rPr>
                          <w:rFonts w:ascii="Tahoma" w:hAnsi="Tahoma" w:cs="Tahoma"/>
                          <w:position w:val="-24"/>
                          <w:sz w:val="22"/>
                          <w:szCs w:val="22"/>
                        </w:rPr>
                        <w:object w:dxaOrig="420" w:dyaOrig="630">
                          <v:shape id="_x0000_i1049" type="#_x0000_t75" style="width:21pt;height:31.2pt" o:ole="">
                            <v:imagedata r:id="rId42" o:title=""/>
                          </v:shape>
                          <o:OLEObject Type="Embed" ProgID="Equation.3" ShapeID="_x0000_i1049" DrawAspect="Content" ObjectID="_1484407290" r:id="rId51"/>
                        </w:object>
                      </w:r>
                      <w:r w:rsidRPr="0056364E">
                        <w:rPr>
                          <w:rFonts w:ascii="Tahoma" w:hAnsi="Tahoma" w:cs="Tahoma"/>
                          <w:sz w:val="22"/>
                          <w:szCs w:val="22"/>
                        </w:rPr>
                        <w:t xml:space="preserve"> =</w:t>
                      </w:r>
                    </w:p>
                    <w:p w:rsidR="0056364E" w:rsidRPr="0056364E" w:rsidRDefault="0056364E" w:rsidP="0056364E">
                      <w:pPr>
                        <w:widowControl w:val="0"/>
                        <w:autoSpaceDE w:val="0"/>
                        <w:autoSpaceDN w:val="0"/>
                        <w:adjustRightInd w:val="0"/>
                        <w:ind w:right="-477"/>
                        <w:rPr>
                          <w:b/>
                          <w:sz w:val="22"/>
                          <w:szCs w:val="22"/>
                        </w:rPr>
                      </w:pPr>
                    </w:p>
                    <w:p w:rsidR="0056364E" w:rsidRDefault="0056364E"/>
                  </w:txbxContent>
                </v:textbox>
              </v:shape>
            </w:pict>
          </mc:Fallback>
        </mc:AlternateContent>
      </w:r>
      <w:r w:rsidR="00AE29BF">
        <w:rPr>
          <w:b/>
          <w:sz w:val="22"/>
          <w:szCs w:val="22"/>
        </w:rPr>
        <w:t>29)</w:t>
      </w:r>
      <w:r w:rsidR="0056364E" w:rsidRPr="0056364E">
        <w:rPr>
          <w:b/>
          <w:sz w:val="22"/>
          <w:szCs w:val="22"/>
        </w:rPr>
        <w:t>Aşağıdaki sayı doğrusu üzerinde gösterilen harflere</w:t>
      </w:r>
    </w:p>
    <w:p w:rsidR="0056364E" w:rsidRPr="0056364E" w:rsidRDefault="0056364E" w:rsidP="0056364E">
      <w:pPr>
        <w:widowControl w:val="0"/>
        <w:autoSpaceDE w:val="0"/>
        <w:autoSpaceDN w:val="0"/>
        <w:adjustRightInd w:val="0"/>
        <w:ind w:right="-477"/>
        <w:rPr>
          <w:b/>
          <w:sz w:val="22"/>
          <w:szCs w:val="22"/>
        </w:rPr>
      </w:pPr>
      <w:r w:rsidRPr="0056364E">
        <w:rPr>
          <w:b/>
          <w:sz w:val="22"/>
          <w:szCs w:val="22"/>
        </w:rPr>
        <w:t xml:space="preserve"> karşılık gelen kesirleri yazınız.</w:t>
      </w:r>
      <w:r w:rsidR="004B2A30" w:rsidRPr="004B2A30">
        <w:t xml:space="preserve"> </w:t>
      </w:r>
      <w:r w:rsidR="004B2A30">
        <w:rPr>
          <w:b/>
          <w:sz w:val="22"/>
          <w:szCs w:val="22"/>
        </w:rPr>
        <w:t>(2</w:t>
      </w:r>
      <w:r w:rsidR="004B2A30" w:rsidRPr="004B2A30">
        <w:rPr>
          <w:b/>
          <w:sz w:val="22"/>
          <w:szCs w:val="22"/>
        </w:rPr>
        <w:t xml:space="preserve"> puan)</w:t>
      </w:r>
    </w:p>
    <w:p w:rsidR="0056364E" w:rsidRPr="0056364E" w:rsidRDefault="0056364E" w:rsidP="0056364E">
      <w:pPr>
        <w:widowControl w:val="0"/>
        <w:autoSpaceDE w:val="0"/>
        <w:autoSpaceDN w:val="0"/>
        <w:adjustRightInd w:val="0"/>
        <w:rPr>
          <w:b/>
        </w:rPr>
      </w:pPr>
      <w:r w:rsidRPr="0056364E">
        <w:rPr>
          <w:rFonts w:ascii="Arial" w:hAnsi="Arial" w:cs="Arial"/>
          <w:sz w:val="20"/>
          <w:szCs w:val="20"/>
        </w:rPr>
        <w:t xml:space="preserve">      </w:t>
      </w:r>
      <w:r w:rsidRPr="0056364E">
        <w:t xml:space="preserve">            </w:t>
      </w:r>
      <w:r w:rsidRPr="0056364E">
        <w:rPr>
          <w:b/>
        </w:rPr>
        <w:t xml:space="preserve">A                          B           </w:t>
      </w:r>
    </w:p>
    <w:p w:rsidR="0056364E" w:rsidRPr="0056364E" w:rsidRDefault="0056364E" w:rsidP="0056364E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 w:rsidRPr="0056364E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723776" behindDoc="1" locked="0" layoutInCell="1" allowOverlap="1" wp14:anchorId="0B6F187B" wp14:editId="400ADBF5">
            <wp:simplePos x="0" y="0"/>
            <wp:positionH relativeFrom="column">
              <wp:posOffset>15875</wp:posOffset>
            </wp:positionH>
            <wp:positionV relativeFrom="paragraph">
              <wp:posOffset>-2540</wp:posOffset>
            </wp:positionV>
            <wp:extent cx="3219450" cy="333375"/>
            <wp:effectExtent l="0" t="0" r="0" b="9525"/>
            <wp:wrapNone/>
            <wp:docPr id="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33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364E" w:rsidRPr="0056364E" w:rsidRDefault="00C45CA2" w:rsidP="0056364E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1830070</wp:posOffset>
                </wp:positionH>
                <wp:positionV relativeFrom="paragraph">
                  <wp:posOffset>46355</wp:posOffset>
                </wp:positionV>
                <wp:extent cx="13335" cy="295275"/>
                <wp:effectExtent l="38100" t="0" r="62865" b="47625"/>
                <wp:wrapNone/>
                <wp:docPr id="32" name="Lin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335" cy="295275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2" o:spid="_x0000_s1026" style="position:absolute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4.1pt,3.65pt" to="145.1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" strokeweight="1.25pt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724800" behindDoc="0" locked="0" layoutInCell="1" allowOverlap="1">
                <wp:simplePos x="0" y="0"/>
                <wp:positionH relativeFrom="column">
                  <wp:posOffset>730249</wp:posOffset>
                </wp:positionH>
                <wp:positionV relativeFrom="paragraph">
                  <wp:posOffset>113030</wp:posOffset>
                </wp:positionV>
                <wp:extent cx="0" cy="228600"/>
                <wp:effectExtent l="76200" t="0" r="57150" b="57150"/>
                <wp:wrapNone/>
                <wp:docPr id="31" name="Lin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158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1" o:spid="_x0000_s1026" style="position:absolute;z-index:2517248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57.5pt,8.9pt" to="57.5pt,2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" strokeweight="1.25pt">
                <v:stroke endarrow="block"/>
              </v:line>
            </w:pict>
          </mc:Fallback>
        </mc:AlternateContent>
      </w:r>
      <w:r w:rsidR="0056364E" w:rsidRPr="0056364E">
        <w:rPr>
          <w:rFonts w:ascii="Arial" w:hAnsi="Arial" w:cs="Arial"/>
          <w:sz w:val="20"/>
          <w:szCs w:val="20"/>
        </w:rPr>
        <w:t xml:space="preserve">  </w:t>
      </w:r>
    </w:p>
    <w:p w:rsidR="0056364E" w:rsidRPr="0056364E" w:rsidRDefault="0056364E" w:rsidP="0056364E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56364E" w:rsidRPr="0056364E" w:rsidRDefault="0056364E" w:rsidP="0056364E">
      <w:pPr>
        <w:widowControl w:val="0"/>
        <w:autoSpaceDE w:val="0"/>
        <w:autoSpaceDN w:val="0"/>
        <w:adjustRightInd w:val="0"/>
        <w:rPr>
          <w:u w:val="single"/>
        </w:rPr>
      </w:pPr>
      <w:r w:rsidRPr="0056364E">
        <w:rPr>
          <w:u w:val="single"/>
        </w:rPr>
        <w:t xml:space="preserve">    </w:t>
      </w:r>
      <w:r w:rsidRPr="0056364E">
        <w:t xml:space="preserve">              </w:t>
      </w:r>
    </w:p>
    <w:p w:rsidR="0056364E" w:rsidRPr="0056364E" w:rsidRDefault="0056364E" w:rsidP="0056364E">
      <w:pPr>
        <w:autoSpaceDN w:val="0"/>
        <w:rPr>
          <w:b/>
        </w:rPr>
      </w:pPr>
    </w:p>
    <w:p w:rsidR="0089774C" w:rsidRPr="00F5193C" w:rsidRDefault="0089774C" w:rsidP="00F5193C">
      <w:pPr>
        <w:spacing w:after="120"/>
      </w:pPr>
    </w:p>
    <w:p w:rsidR="00B717CA" w:rsidRDefault="00AE29BF" w:rsidP="008D6019">
      <w:pPr>
        <w:rPr>
          <w:b/>
        </w:rPr>
      </w:pPr>
      <w:r>
        <w:rPr>
          <w:b/>
        </w:rPr>
        <w:t xml:space="preserve">  30)</w:t>
      </w:r>
      <w:r w:rsidR="00B717CA" w:rsidRPr="00B717CA">
        <w:rPr>
          <w:b/>
        </w:rPr>
        <w:t>Aşağıda verilen, olasılık belirten kelimeleri yanındaki uygun ifadelerle eşleştiriniz.</w:t>
      </w:r>
      <w:r w:rsidR="001C0729" w:rsidRPr="001C0729">
        <w:t xml:space="preserve"> </w:t>
      </w:r>
      <w:r w:rsidR="001C0729">
        <w:t xml:space="preserve"> </w:t>
      </w:r>
      <w:r w:rsidR="004B2A30">
        <w:rPr>
          <w:b/>
        </w:rPr>
        <w:t>(8</w:t>
      </w:r>
      <w:r w:rsidR="001C0729" w:rsidRPr="001C0729">
        <w:rPr>
          <w:b/>
        </w:rPr>
        <w:t xml:space="preserve"> puan)</w:t>
      </w:r>
    </w:p>
    <w:p w:rsidR="008F2E58" w:rsidRDefault="00C45CA2" w:rsidP="008D6019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44450</wp:posOffset>
                </wp:positionV>
                <wp:extent cx="4985385" cy="1927225"/>
                <wp:effectExtent l="9525" t="6350" r="5715" b="9525"/>
                <wp:wrapNone/>
                <wp:docPr id="4" name="Gr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5385" cy="1927225"/>
                          <a:chOff x="1571" y="10647"/>
                          <a:chExt cx="9549" cy="2160"/>
                        </a:xfrm>
                      </wpg:grpSpPr>
                      <wpg:grpSp>
                        <wpg:cNvPr id="5" name="Group 19"/>
                        <wpg:cNvGrpSpPr>
                          <a:grpSpLocks/>
                        </wpg:cNvGrpSpPr>
                        <wpg:grpSpPr bwMode="auto">
                          <a:xfrm>
                            <a:off x="1571" y="10647"/>
                            <a:ext cx="2700" cy="2160"/>
                            <a:chOff x="1400" y="10467"/>
                            <a:chExt cx="2700" cy="2160"/>
                          </a:xfrm>
                        </wpg:grpSpPr>
                        <wps:wsp>
                          <wps:cNvPr id="6" name="AutoShape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0467"/>
                              <a:ext cx="216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jc w:val="center"/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>İmkânsı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AutoShap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2087"/>
                              <a:ext cx="216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 xml:space="preserve">        Kesi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AutoShap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1007"/>
                              <a:ext cx="216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 xml:space="preserve">        Olas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AutoShap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1547"/>
                              <a:ext cx="216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 xml:space="preserve">        Mümkü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AutoShap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1" y="11007"/>
                              <a:ext cx="729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FFFF99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792A73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>
                                  <w:rPr>
                                    <w:color w:val="0F243E" w:themeColor="text2" w:themeShade="8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AutoShap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3389" y="10467"/>
                              <a:ext cx="711" cy="540"/>
                            </a:xfrm>
                            <a:prstGeom prst="hexagon">
                              <a:avLst>
                                <a:gd name="adj" fmla="val 24998"/>
                                <a:gd name="vf" fmla="val 115470"/>
                              </a:avLst>
                            </a:prstGeom>
                            <a:solidFill>
                              <a:srgbClr val="FFFF99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792A73" w:rsidRDefault="00B717CA" w:rsidP="00B717CA">
                                <w:pPr>
                                  <w:rPr>
                                    <w:color w:val="0F243E" w:themeColor="text2" w:themeShade="80"/>
                                    <w:sz w:val="26"/>
                                    <w:szCs w:val="26"/>
                                  </w:rPr>
                                </w:pPr>
                                <w:r>
                                  <w:rPr>
                                    <w:color w:val="0F243E" w:themeColor="text2" w:themeShade="80"/>
                                    <w:sz w:val="26"/>
                                    <w:szCs w:val="26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AutoShap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1" y="12087"/>
                              <a:ext cx="729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FFFF99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792A73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>
                                  <w:rPr>
                                    <w:color w:val="0F243E" w:themeColor="text2" w:themeShade="8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AutoShap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1" y="11547"/>
                              <a:ext cx="729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FFFF99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792A73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>
                                  <w:rPr>
                                    <w:color w:val="0F243E" w:themeColor="text2" w:themeShade="8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28"/>
                        <wpg:cNvGrpSpPr>
                          <a:grpSpLocks/>
                        </wpg:cNvGrpSpPr>
                        <wpg:grpSpPr bwMode="auto">
                          <a:xfrm>
                            <a:off x="6431" y="10647"/>
                            <a:ext cx="4689" cy="2160"/>
                            <a:chOff x="5891" y="10467"/>
                            <a:chExt cx="4689" cy="2160"/>
                          </a:xfrm>
                        </wpg:grpSpPr>
                        <wps:wsp>
                          <wps:cNvPr id="16" name="AutoShap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0" y="12087"/>
                              <a:ext cx="432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 xml:space="preserve">      </w:t>
                                </w:r>
                                <w:r w:rsidR="004B2A30">
                                  <w:rPr>
                                    <w:color w:val="0F243E" w:themeColor="text2" w:themeShade="80"/>
                                  </w:rPr>
                                  <w:t>Yarın bizim köye yağmur yağacak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AutoShap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0" y="11007"/>
                              <a:ext cx="432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 xml:space="preserve">     Bu sınavdan 100 almak   istiyorum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AutoShap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0" y="10467"/>
                              <a:ext cx="432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color w:val="0F243E" w:themeColor="text2" w:themeShade="80"/>
                                  </w:rPr>
                                </w:pPr>
                                <w:r>
                                  <w:t xml:space="preserve">     </w:t>
                                </w: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>Ankara Türkiye’nin başkentidir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AutoShap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0" y="11547"/>
                              <a:ext cx="4320" cy="5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C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234C5F" w:rsidRDefault="00B717CA" w:rsidP="00B717CA">
                                <w:pPr>
                                  <w:rPr>
                                    <w:rFonts w:ascii="Calibri" w:hAnsi="Calibri"/>
                                    <w:b/>
                                    <w:i/>
                                    <w:color w:val="0F243E" w:themeColor="text2" w:themeShade="80"/>
                                    <w:sz w:val="26"/>
                                    <w:szCs w:val="26"/>
                                  </w:rPr>
                                </w:pPr>
                                <w:r>
                                  <w:t xml:space="preserve">      </w:t>
                                </w:r>
                                <w:r w:rsidRPr="00234C5F">
                                  <w:rPr>
                                    <w:color w:val="0F243E" w:themeColor="text2" w:themeShade="80"/>
                                  </w:rPr>
                                  <w:t>Karenin beş kenarı vardır</w:t>
                                </w:r>
                                <w:r w:rsidRPr="00234C5F">
                                  <w:rPr>
                                    <w:rFonts w:ascii="Calibri" w:hAnsi="Calibri"/>
                                    <w:b/>
                                    <w:i/>
                                    <w:color w:val="0F243E" w:themeColor="text2" w:themeShade="80"/>
                                    <w:sz w:val="26"/>
                                    <w:szCs w:val="26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AutoShap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91" y="12087"/>
                              <a:ext cx="540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CCFFFF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411D75" w:rsidRDefault="00B717CA" w:rsidP="00B717CA">
                                <w:pPr>
                                  <w:rPr>
                                    <w:rFonts w:ascii="Calibri" w:hAnsi="Calibri"/>
                                    <w:b/>
                                    <w:i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AutoShap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5891" y="10467"/>
                              <a:ext cx="540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CCFFFF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411D75" w:rsidRDefault="00B717CA" w:rsidP="00B717CA">
                                <w:pPr>
                                  <w:rPr>
                                    <w:rFonts w:ascii="Calibri" w:hAnsi="Calibri"/>
                                    <w:b/>
                                    <w:i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AutoShap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891" y="11007"/>
                              <a:ext cx="540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CCFFFF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411D75" w:rsidRDefault="00B717CA" w:rsidP="00B717CA">
                                <w:pPr>
                                  <w:rPr>
                                    <w:rFonts w:ascii="Calibri" w:hAnsi="Calibri"/>
                                    <w:b/>
                                    <w:i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AutoShap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891" y="11547"/>
                              <a:ext cx="540" cy="540"/>
                            </a:xfrm>
                            <a:prstGeom prst="hexagon">
                              <a:avLst>
                                <a:gd name="adj" fmla="val 25000"/>
                                <a:gd name="vf" fmla="val 115470"/>
                              </a:avLst>
                            </a:prstGeom>
                            <a:solidFill>
                              <a:srgbClr val="CCFFFF"/>
                            </a:solidFill>
                            <a:ln w="9525">
                              <a:solidFill>
                                <a:srgbClr val="C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B717CA" w:rsidRPr="00411D75" w:rsidRDefault="00B717CA" w:rsidP="00B717CA">
                                <w:pPr>
                                  <w:rPr>
                                    <w:rFonts w:ascii="Calibri" w:hAnsi="Calibri"/>
                                    <w:b/>
                                    <w:i/>
                                    <w:sz w:val="26"/>
                                    <w:szCs w:val="2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 40" o:spid="_x0000_s1031" style="position:absolute;margin-left:16.5pt;margin-top:3.5pt;width:392.55pt;height:151.75pt;z-index:251713536" coordorigin="1571,10647" coordsize="9549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">
                <v:group id="Group 19" o:spid="_x0000_s1032" style="position:absolute;left:1571;top:10647;width:2700;height:2160" coordorigin="1400,10467" coordsize="270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roundrect id="AutoShape 20" o:spid="_x0000_s1033" style="position:absolute;left:1400;top:10467;width:216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O4UL0A&#10;AADaAAAADwAAAGRycy9kb3ducmV2LnhtbESPzQrCMBCE74LvEFbwIpoqWKUaRQShJ/8fYGnWtths&#10;ShO1vr0RBI/DzHzDLNetqcSTGldaVjAeRSCIM6tLzhVcL7vhHITzyBory6TgTQ7Wq25niYm2Lz7R&#10;8+xzESDsElRQeF8nUrqsIINuZGvi4N1sY9AH2eRSN/gKcFPJSRTF0mDJYaHAmrYFZffzwyiYbSui&#10;toyPg1maTTf71B/qgVaq32s3CxCeWv8P/9qpVhDD90q4AXL1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QO4UL0AAADaAAAADwAAAAAAAAAAAAAAAACYAgAAZHJzL2Rvd25yZXYu&#10;eG1sUEsFBgAAAAAEAAQA9QAAAIIDAAAAAA==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jc w:val="center"/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>İmkânsız</w:t>
                          </w:r>
                        </w:p>
                      </w:txbxContent>
                    </v:textbox>
                  </v:roundrect>
                  <v:roundrect id="AutoShape 21" o:spid="_x0000_s1034" style="position:absolute;left:1400;top:12087;width:216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8dy74A&#10;AADaAAAADwAAAGRycy9kb3ducmV2LnhtbESPzQrCMBCE74LvEFbwIpoq+EM1ighCT/5UH2Bp1rbY&#10;bEoTtb69EQSPw8w3w6w2ranEkxpXWlYwHkUgiDOrS84VXC/74QKE88gaK8uk4E0ONutuZ4Wxti8+&#10;0zP1uQgl7GJUUHhfx1K6rCCDbmRr4uDdbGPQB9nkUjf4CuWmkpMomkmDJYeFAmvaFZTd04dRMN9V&#10;RG05Ow3mSTbdHhJ/rAdaqX6v3S5BeGr9P/yjEx04+F4JN0C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PHcu+AAAA2gAAAA8AAAAAAAAAAAAAAAAAmAIAAGRycy9kb3ducmV2&#10;LnhtbFBLBQYAAAAABAAEAPUAAACDAwAAAAA=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 xml:space="preserve">        Kesin</w:t>
                          </w:r>
                        </w:p>
                      </w:txbxContent>
                    </v:textbox>
                  </v:roundrect>
                  <v:roundrect id="AutoShape 22" o:spid="_x0000_s1035" style="position:absolute;left:1400;top:11007;width:216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wsIr0A&#10;AADaAAAADwAAAGRycy9kb3ducmV2LnhtbESPzQrCMBCE74LvEFbwIpoq+FeNIoLQk/8PsDRrW2w2&#10;pYla394IgsdhZr5hluvGlOJJtSssKxgOIhDEqdUFZwqul11/BsJ5ZI2lZVLwJgfrVbu1xFjbF5/o&#10;efaZCBB2MSrIva9iKV2ak0E3sBVx8G62NuiDrDOpa3wFuCnlKIom0mDBYSHHirY5pffzwyiYbkui&#10;ppgce9MkHW/2iT9UPa1Ut9NsFiA8Nf4f/rUTrWAO3yvhBs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JwsIr0AAADaAAAADwAAAAAAAAAAAAAAAACYAgAAZHJzL2Rvd25yZXYu&#10;eG1sUEsFBgAAAAAEAAQA9QAAAIIDAAAAAA==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 xml:space="preserve">        Olası</w:t>
                          </w:r>
                        </w:p>
                      </w:txbxContent>
                    </v:textbox>
                  </v:roundrect>
                  <v:roundrect id="AutoShape 23" o:spid="_x0000_s1036" style="position:absolute;left:1400;top:11547;width:216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jNGsEA&#10;AADbAAAADwAAAGRycy9kb3ducmV2LnhtbESPzarCQAyF94LvMERwIzpV8IfqKCIIXV2vPw8QOrEt&#10;djKlM2p9e7O4cHcJ5+ScL5td52r1ojZUng1MJwko4tzbigsDt+txvAIVIrLF2jMZ+FCA3bbf22Bq&#10;/ZvP9LrEQkkIhxQNlDE2qdYhL8lhmPiGWLS7bx1GWdtC2xbfEu5qPUuShXZYsTSU2NChpPxxeToD&#10;y0NN1FWL39Eyy+f7nyyempE1Zjjo9mtQkbr4b/67zqzgC738IgPo7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YzRrBAAAA2wAAAA8AAAAAAAAAAAAAAAAAmAIAAGRycy9kb3du&#10;cmV2LnhtbFBLBQYAAAAABAAEAPUAAACGAwAAAAA=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 xml:space="preserve">        Mümkün</w:t>
                          </w:r>
                        </w:p>
                      </w:txbxContent>
                    </v:textbox>
                  </v:roundrect>
                  <v:shapetype id="_x0000_t9" coordsize="21600,21600" o:spt="9" adj="5400" path="m@0,l,10800@0,21600@1,21600,21600,10800@1,xe">
                    <v:stroke joinstyle="miter"/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gradientshapeok="t" o:connecttype="rect" textboxrect="1800,1800,19800,19800;3600,3600,18000,18000;6300,6300,15300,15300"/>
                    <v:handles>
                      <v:h position="#0,topLeft" xrange="0,10800"/>
                    </v:handles>
                  </v:shapetype>
                  <v:shape id="AutoShape 24" o:spid="_x0000_s1037" type="#_x0000_t9" style="position:absolute;left:3371;top:11007;width:72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pCocAA&#10;AADbAAAADwAAAGRycy9kb3ducmV2LnhtbERPTYvCMBC9C/sfwizsTVMVZekaRYQFQS9WDx6HZmyr&#10;zaSbRNv11xtB8DaP9zmzRWdqcSPnK8sKhoMEBHFudcWFgsP+t/8NwgdkjbVlUvBPHhbzj94MU21b&#10;3tEtC4WIIexTVFCG0KRS+rwkg35gG+LInawzGCJ0hdQO2xhuajlKkqk0WHFsKLGhVUn5JbsaBZv7&#10;6npEpDY7j92fceP1dpIdlfr67JY/IAJ14S1+udc6zh/C85d4gJ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pCocAAAADbAAAADwAAAAAAAAAAAAAAAACYAgAAZHJzL2Rvd25y&#10;ZXYueG1sUEsFBgAAAAAEAAQA9QAAAIUDAAAAAA==&#10;" adj="4000" fillcolor="#ff9" strokecolor="#c00000">
                    <v:textbox>
                      <w:txbxContent>
                        <w:p w:rsidR="00B717CA" w:rsidRPr="00792A73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>
                            <w:rPr>
                              <w:color w:val="0F243E" w:themeColor="text2" w:themeShade="80"/>
                            </w:rPr>
                            <w:t>2</w:t>
                          </w:r>
                        </w:p>
                      </w:txbxContent>
                    </v:textbox>
                  </v:shape>
                  <v:shape id="AutoShape 25" o:spid="_x0000_s1038" type="#_x0000_t9" style="position:absolute;left:3389;top:10467;width:71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0P/cAA&#10;AADbAAAADwAAAGRycy9kb3ducmV2LnhtbERPyW7CMBC9I/EP1iD1Bk45pBAwCNqiVuIEtPdRPMRR&#10;43GInYW/rytV4jZPb531drCV6KjxpWMFz7MEBHHudMmFgq/LYboA4QOyxsoxKbiTh+1mPFpjpl3P&#10;J+rOoRAxhH2GCkwIdSalzw1Z9DNXE0fu6hqLIcKmkLrBPobbSs6TJJUWS44NBmt6NZT/nFur4Nvr&#10;ZJdytayPH9S+vO+X5vYWlHqaDLsViEBDeIj/3Z86zp/D3y/xAL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v0P/cAAAADbAAAADwAAAAAAAAAAAAAAAACYAgAAZHJzL2Rvd25y&#10;ZXYueG1sUEsFBgAAAAAEAAQA9QAAAIUDAAAAAA==&#10;" adj="4101" fillcolor="#ff9" strokecolor="#c00000">
                    <v:textbox>
                      <w:txbxContent>
                        <w:p w:rsidR="00B717CA" w:rsidRPr="00792A73" w:rsidRDefault="00B717CA" w:rsidP="00B717CA">
                          <w:pPr>
                            <w:rPr>
                              <w:color w:val="0F243E" w:themeColor="text2" w:themeShade="80"/>
                              <w:sz w:val="26"/>
                              <w:szCs w:val="26"/>
                            </w:rPr>
                          </w:pPr>
                          <w:r>
                            <w:rPr>
                              <w:color w:val="0F243E" w:themeColor="text2" w:themeShade="80"/>
                              <w:sz w:val="26"/>
                              <w:szCs w:val="26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26" o:spid="_x0000_s1039" type="#_x0000_t9" style="position:absolute;left:3371;top:12087;width:72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R5TcEA&#10;AADbAAAADwAAAGRycy9kb3ducmV2LnhtbERPTWvCQBC9F/oflil4azYalJK6igiCYC+NPXgcstMk&#10;mp2Nu6uJ/fVdQfA2j/c58+VgWnEl5xvLCsZJCoK4tLrhSsHPfvP+AcIHZI2tZVJwIw/LxevLHHNt&#10;e/6maxEqEUPY56igDqHLpfRlTQZ9YjviyP1aZzBE6CqpHfYx3LRykqYzabDh2FBjR+uaylNxMQp2&#10;f+vLAZH64pi5s3HZ9mtaHJQavQ2rTxCBhvAUP9xbHedncP8lHi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EeU3BAAAA2wAAAA8AAAAAAAAAAAAAAAAAmAIAAGRycy9kb3du&#10;cmV2LnhtbFBLBQYAAAAABAAEAPUAAACGAwAAAAA=&#10;" adj="4000" fillcolor="#ff9" strokecolor="#c00000">
                    <v:textbox>
                      <w:txbxContent>
                        <w:p w:rsidR="00B717CA" w:rsidRPr="00792A73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>
                            <w:rPr>
                              <w:color w:val="0F243E" w:themeColor="text2" w:themeShade="80"/>
                            </w:rPr>
                            <w:t>4</w:t>
                          </w:r>
                        </w:p>
                      </w:txbxContent>
                    </v:textbox>
                  </v:shape>
                  <v:shape id="AutoShape 27" o:spid="_x0000_s1040" type="#_x0000_t9" style="position:absolute;left:3371;top:11547;width:72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3hOcEA&#10;AADbAAAADwAAAGRycy9kb3ducmV2LnhtbERPTWvCQBC9F/wPywi91U3VSomuIoIg1IvRQ45DdprE&#10;Zmfj7mrS/npXEHqbx/ucxao3jbiR87VlBe+jBARxYXXNpYLTcfv2CcIHZI2NZVLwSx5Wy8HLAlNt&#10;Oz7QLQuliCHsU1RQhdCmUvqiIoN+ZFviyH1bZzBE6EqpHXYx3DRynCQzabDm2FBhS5uKip/sahR8&#10;/W2uOSJ12XniLsZNdvuPLFfqddiv5yAC9eFf/HTvdJw/hccv8QC5v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t4TnBAAAA2wAAAA8AAAAAAAAAAAAAAAAAmAIAAGRycy9kb3du&#10;cmV2LnhtbFBLBQYAAAAABAAEAPUAAACGAwAAAAA=&#10;" adj="4000" fillcolor="#ff9" strokecolor="#c00000">
                    <v:textbox>
                      <w:txbxContent>
                        <w:p w:rsidR="00B717CA" w:rsidRPr="00792A73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>
                            <w:rPr>
                              <w:color w:val="0F243E" w:themeColor="text2" w:themeShade="80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Group 28" o:spid="_x0000_s1041" style="position:absolute;left:6431;top:10647;width:4689;height:2160" coordorigin="5891,10467" coordsize="4689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roundrect id="AutoShape 29" o:spid="_x0000_s1042" style="position:absolute;left:6260;top:12087;width:432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3w9bwA&#10;AADbAAAADwAAAGRycy9kb3ducmV2LnhtbERPSwrCMBDdC94hjOBGNFWwSjWKCEJX/g8wNGNbbCal&#10;iVpvbwTB3Tzed5br1lTiSY0rLSsYjyIQxJnVJecKrpfdcA7CeWSNlWVS8CYH61W3s8RE2xef6Hn2&#10;uQgh7BJUUHhfJ1K6rCCDbmRr4sDdbGPQB9jkUjf4CuGmkpMoiqXBkkNDgTVtC8ru54dRMNtWRG0Z&#10;HwezNJtu9qk/1AOtVL/XbhYgPLX+L/65Ux3mx/D9JRwgV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FPfD1vAAAANsAAAAPAAAAAAAAAAAAAAAAAJgCAABkcnMvZG93bnJldi54&#10;bWxQSwUGAAAAAAQABAD1AAAAgQMAAAAA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 xml:space="preserve">      </w:t>
                          </w:r>
                          <w:r w:rsidR="004B2A30">
                            <w:rPr>
                              <w:color w:val="0F243E" w:themeColor="text2" w:themeShade="80"/>
                            </w:rPr>
                            <w:t>Yarın bizim köye yağmur yağacak.</w:t>
                          </w:r>
                        </w:p>
                      </w:txbxContent>
                    </v:textbox>
                  </v:roundrect>
                  <v:roundrect id="AutoShape 30" o:spid="_x0000_s1043" style="position:absolute;left:6260;top:11007;width:432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FVbrwA&#10;AADbAAAADwAAAGRycy9kb3ducmV2LnhtbERPSwrCMBDdC94hjOBGNFXQSjWKCEJX/g8wNGNbbCal&#10;iVpvbwTB3Tzed5br1lTiSY0rLSsYjyIQxJnVJecKrpfdcA7CeWSNlWVS8CYH61W3s8RE2xef6Hn2&#10;uQgh7BJUUHhfJ1K6rCCDbmRr4sDdbGPQB9jkUjf4CuGmkpMomkmDJYeGAmvaFpTdzw+jIN5WRG05&#10;Ow7iNJtu9qk/1AOtVL/XbhYgPLX+L/65Ux3mx/D9JRwgVx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qcVVuvAAAANsAAAAPAAAAAAAAAAAAAAAAAJgCAABkcnMvZG93bnJldi54&#10;bWxQSwUGAAAAAAQABAD1AAAAgQMAAAAA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 w:rsidRPr="00234C5F">
                            <w:rPr>
                              <w:color w:val="0F243E" w:themeColor="text2" w:themeShade="80"/>
                            </w:rPr>
                            <w:t xml:space="preserve">     Bu sınavdan 100 almak   istiyorum.</w:t>
                          </w:r>
                        </w:p>
                      </w:txbxContent>
                    </v:textbox>
                  </v:roundrect>
                  <v:roundrect id="AutoShape 31" o:spid="_x0000_s1044" style="position:absolute;left:6260;top:10467;width:432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7BHMEA&#10;AADbAAAADwAAAGRycy9kb3ducmV2LnhtbESPzarCQAyF94LvMERwIzpV8IfqKCIIXV2vPw8QOrEt&#10;djKlM2p9e7O4cHcJ5+ScL5td52r1ojZUng1MJwko4tzbigsDt+txvAIVIrLF2jMZ+FCA3bbf22Bq&#10;/ZvP9LrEQkkIhxQNlDE2qdYhL8lhmPiGWLS7bx1GWdtC2xbfEu5qPUuShXZYsTSU2NChpPxxeToD&#10;y0NN1FWL39Eyy+f7nyyempE1Zjjo9mtQkbr4b/67zqzgC6z8IgPo7R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uwRzBAAAA2wAAAA8AAAAAAAAAAAAAAAAAmAIAAGRycy9kb3du&#10;cmV2LnhtbFBLBQYAAAAABAAEAPUAAACGAwAAAAA=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color w:val="0F243E" w:themeColor="text2" w:themeShade="80"/>
                            </w:rPr>
                          </w:pPr>
                          <w:r>
                            <w:t xml:space="preserve">     </w:t>
                          </w:r>
                          <w:r w:rsidRPr="00234C5F">
                            <w:rPr>
                              <w:color w:val="0F243E" w:themeColor="text2" w:themeShade="80"/>
                            </w:rPr>
                            <w:t>Ankara Türkiye’nin başkentidir.</w:t>
                          </w:r>
                        </w:p>
                      </w:txbxContent>
                    </v:textbox>
                  </v:roundrect>
                  <v:roundrect id="AutoShape 32" o:spid="_x0000_s1045" style="position:absolute;left:6260;top:11547;width:4320;height:54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Jkh7wA&#10;AADbAAAADwAAAGRycy9kb3ducmV2LnhtbERPSwrCMBDdC94hjOBGNFXwV40igtCV/wMMzdgWm0lp&#10;otbbG0FwN4/3neW6MaV4Uu0KywqGgwgEcWp1wZmC62XXn4FwHlljaZkUvMnBetVuLTHW9sUnep59&#10;JkIIuxgV5N5XsZQuzcmgG9iKOHA3Wxv0AdaZ1DW+Qrgp5SiKJtJgwaEhx4q2OaX388MomG5LoqaY&#10;HHvTJB1v9ok/VD2tVLfTbBYgPDX+L/65Ex3mz+H7SzhArj4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0omSHvAAAANsAAAAPAAAAAAAAAAAAAAAAAJgCAABkcnMvZG93bnJldi54&#10;bWxQSwUGAAAAAAQABAD1AAAAgQMAAAAA&#10;" strokecolor="#c00000">
                    <v:textbox>
                      <w:txbxContent>
                        <w:p w:rsidR="00B717CA" w:rsidRPr="00234C5F" w:rsidRDefault="00B717CA" w:rsidP="00B717CA">
                          <w:pPr>
                            <w:rPr>
                              <w:rFonts w:ascii="Calibri" w:hAnsi="Calibri"/>
                              <w:b/>
                              <w:i/>
                              <w:color w:val="0F243E" w:themeColor="text2" w:themeShade="80"/>
                              <w:sz w:val="26"/>
                              <w:szCs w:val="26"/>
                            </w:rPr>
                          </w:pPr>
                          <w:r>
                            <w:t xml:space="preserve">      </w:t>
                          </w:r>
                          <w:r w:rsidRPr="00234C5F">
                            <w:rPr>
                              <w:color w:val="0F243E" w:themeColor="text2" w:themeShade="80"/>
                            </w:rPr>
                            <w:t>Karenin beş kenarı vardır</w:t>
                          </w:r>
                          <w:r w:rsidRPr="00234C5F">
                            <w:rPr>
                              <w:rFonts w:ascii="Calibri" w:hAnsi="Calibri"/>
                              <w:b/>
                              <w:i/>
                              <w:color w:val="0F243E" w:themeColor="text2" w:themeShade="80"/>
                              <w:sz w:val="26"/>
                              <w:szCs w:val="26"/>
                            </w:rPr>
                            <w:t>.</w:t>
                          </w:r>
                        </w:p>
                      </w:txbxContent>
                    </v:textbox>
                  </v:roundrect>
                  <v:shape id="AutoShape 33" o:spid="_x0000_s1046" type="#_x0000_t9" style="position:absolute;left:5891;top:1208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RccMMA&#10;AADbAAAADwAAAGRycy9kb3ducmV2LnhtbESPQWvCQBSE7wX/w/IEb7pRimh0FRGFnrSNIh6f2WcS&#10;zb4N2TWm/fXdgtDjMDPfMPNla0rRUO0KywqGgwgEcWp1wZmC42Hbn4BwHlljaZkUfJOD5aLzNsdY&#10;2yd/UZP4TAQIuxgV5N5XsZQuzcmgG9iKOHhXWxv0QdaZ1DU+A9yUchRFY2mw4LCQY0XrnNJ78jAK&#10;fnaPpKETZZeN3dnpp3vH/e2sVK/brmYgPLX+P/xqf2gFozH8fQk/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RccMMAAADbAAAADwAAAAAAAAAAAAAAAACYAgAAZHJzL2Rv&#10;d25yZXYueG1sUEsFBgAAAAAEAAQA9QAAAIgDAAAAAA==&#10;" fillcolor="#cff" strokecolor="#c00000">
                    <v:textbox>
                      <w:txbxContent>
                        <w:p w:rsidR="00B717CA" w:rsidRPr="00411D75" w:rsidRDefault="00B717CA" w:rsidP="00B717CA">
                          <w:pPr>
                            <w:rPr>
                              <w:rFonts w:ascii="Calibri" w:hAnsi="Calibri"/>
                              <w:b/>
                              <w:i/>
                              <w:sz w:val="26"/>
                              <w:szCs w:val="26"/>
                            </w:rPr>
                          </w:pPr>
                        </w:p>
                      </w:txbxContent>
                    </v:textbox>
                  </v:shape>
                  <v:shape id="AutoShape 34" o:spid="_x0000_s1047" type="#_x0000_t9" style="position:absolute;left:5891;top:1046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dtmcAA&#10;AADbAAAADwAAAGRycy9kb3ducmV2LnhtbERPy4rCMBTdC/MP4Q6403RExKlGkUHBlY86iMtrc6ft&#10;2NyUJtbq15uF4PJw3tN5a0rRUO0Kywq++hEI4tTqgjMFv4dVbwzCeWSNpWVScCcH89lHZ4qxtjfe&#10;U5P4TIQQdjEqyL2vYildmpNB17cVceD+bG3QB1hnUtd4C+GmlIMoGkmDBYeGHCv6ySm9JFej4LG5&#10;Jg0dKTsv7cZ+79wQt/8npbqf7WICwlPr3+KXe60VDMLY8CX8ADl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dtmcAAAADbAAAADwAAAAAAAAAAAAAAAACYAgAAZHJzL2Rvd25y&#10;ZXYueG1sUEsFBgAAAAAEAAQA9QAAAIUDAAAAAA==&#10;" fillcolor="#cff" strokecolor="#c00000">
                    <v:textbox>
                      <w:txbxContent>
                        <w:p w:rsidR="00B717CA" w:rsidRPr="00411D75" w:rsidRDefault="00B717CA" w:rsidP="00B717CA">
                          <w:pPr>
                            <w:rPr>
                              <w:rFonts w:ascii="Calibri" w:hAnsi="Calibri"/>
                              <w:b/>
                              <w:i/>
                              <w:sz w:val="26"/>
                              <w:szCs w:val="26"/>
                            </w:rPr>
                          </w:pPr>
                        </w:p>
                      </w:txbxContent>
                    </v:textbox>
                  </v:shape>
                  <v:shape id="AutoShape 35" o:spid="_x0000_s1048" type="#_x0000_t9" style="position:absolute;left:5891;top:1100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vIAsMA&#10;AADbAAAADwAAAGRycy9kb3ducmV2LnhtbESPQWvCQBSE7wX/w/IEb3WjSKnRVUQUPGkbRTw+s88k&#10;mn0bsmtM++u7BcHjMDPfMNN5a0rRUO0KywoG/QgEcWp1wZmCw379/gnCeWSNpWVS8EMO5rPO2xRj&#10;bR/8TU3iMxEg7GJUkHtfxVK6NCeDrm8r4uBdbG3QB1lnUtf4CHBTymEUfUiDBYeFHCta5pTekrtR&#10;8Lu9Jw0dKTuv7NaOv9wId9eTUr1uu5iA8NT6V/jZ3mgFwzH8fwk/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vIAsMAAADbAAAADwAAAAAAAAAAAAAAAACYAgAAZHJzL2Rv&#10;d25yZXYueG1sUEsFBgAAAAAEAAQA9QAAAIgDAAAAAA==&#10;" fillcolor="#cff" strokecolor="#c00000">
                    <v:textbox>
                      <w:txbxContent>
                        <w:p w:rsidR="00B717CA" w:rsidRPr="00411D75" w:rsidRDefault="00B717CA" w:rsidP="00B717CA">
                          <w:pPr>
                            <w:rPr>
                              <w:rFonts w:ascii="Calibri" w:hAnsi="Calibri"/>
                              <w:b/>
                              <w:i/>
                              <w:sz w:val="26"/>
                              <w:szCs w:val="26"/>
                            </w:rPr>
                          </w:pPr>
                        </w:p>
                      </w:txbxContent>
                    </v:textbox>
                  </v:shape>
                  <v:shape id="AutoShape 36" o:spid="_x0000_s1049" type="#_x0000_t9" style="position:absolute;left:5891;top:1154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j3QsEA&#10;AADbAAAADwAAAGRycy9kb3ducmV2LnhtbERPy4rCMBTdC/MP4Q64s+k8EK1GEZkBVz6qiMtrc6ft&#10;THNTmlg7fr1ZCC4P5z2dd6YSLTWutKzgLYpBEGdWl5wrOOy/ByMQziNrrCyTgn9yMJ+99KaYaHvl&#10;HbWpz0UIYZeggsL7OpHSZQUZdJGtiQP3YxuDPsAml7rBawg3lXyP46E0WHJoKLCmZUHZX3oxCm7r&#10;S9rSkfLzl13b8dZ94ub3pFT/tVtMQHjq/FP8cK+0go+wPnwJP0DO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Y90LBAAAA2wAAAA8AAAAAAAAAAAAAAAAAmAIAAGRycy9kb3du&#10;cmV2LnhtbFBLBQYAAAAABAAEAPUAAACGAwAAAAA=&#10;" fillcolor="#cff" strokecolor="#c00000">
                    <v:textbox>
                      <w:txbxContent>
                        <w:p w:rsidR="00B717CA" w:rsidRPr="00411D75" w:rsidRDefault="00B717CA" w:rsidP="00B717CA">
                          <w:pPr>
                            <w:rPr>
                              <w:rFonts w:ascii="Calibri" w:hAnsi="Calibri"/>
                              <w:b/>
                              <w:i/>
                              <w:sz w:val="26"/>
                              <w:szCs w:val="26"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89774C">
        <w:rPr>
          <w:b/>
        </w:rPr>
        <w:t xml:space="preserve"> </w:t>
      </w:r>
    </w:p>
    <w:p w:rsidR="008F2E58" w:rsidRDefault="008F2E58" w:rsidP="00645EC9">
      <w:pPr>
        <w:rPr>
          <w:b/>
        </w:rPr>
      </w:pPr>
    </w:p>
    <w:p w:rsidR="00645EC9" w:rsidRDefault="008601FA" w:rsidP="00645EC9">
      <w:pPr>
        <w:rPr>
          <w:b/>
        </w:rPr>
      </w:pPr>
      <w:r w:rsidRPr="00645EC9">
        <w:rPr>
          <w:b/>
        </w:rPr>
        <w:t xml:space="preserve">             </w:t>
      </w:r>
    </w:p>
    <w:p w:rsidR="0089774C" w:rsidRDefault="0089774C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Default="00B717CA" w:rsidP="00645EC9">
      <w:pPr>
        <w:rPr>
          <w:b/>
        </w:rPr>
      </w:pPr>
    </w:p>
    <w:p w:rsidR="00B717CA" w:rsidRPr="00B717CA" w:rsidRDefault="00C45CA2" w:rsidP="00B717CA">
      <w:pPr>
        <w:rPr>
          <w:rFonts w:ascii="Comic Sans MS" w:hAnsi="Comic Sans MS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128010</wp:posOffset>
                </wp:positionH>
                <wp:positionV relativeFrom="paragraph">
                  <wp:posOffset>139700</wp:posOffset>
                </wp:positionV>
                <wp:extent cx="3934460" cy="1405890"/>
                <wp:effectExtent l="13335" t="6350" r="5080" b="6985"/>
                <wp:wrapNone/>
                <wp:docPr id="3" name="Text Box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4460" cy="14058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29BF" w:rsidRPr="00AE29BF" w:rsidRDefault="00AE29BF" w:rsidP="00AE29BF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32)</w:t>
                            </w:r>
                            <w:r w:rsidRPr="00AE29BF">
                              <w:rPr>
                                <w:b/>
                                <w:sz w:val="22"/>
                                <w:szCs w:val="22"/>
                              </w:rPr>
                              <w:t>Aşağıdaki ölçüler aras</w:t>
                            </w:r>
                            <w:r w:rsidR="001C0729">
                              <w:rPr>
                                <w:b/>
                                <w:sz w:val="22"/>
                                <w:szCs w:val="22"/>
                              </w:rPr>
                              <w:t xml:space="preserve">ındaki çevirmeleri yapınız. </w:t>
                            </w:r>
                            <w:r w:rsidR="001C0729" w:rsidRPr="001C0729">
                              <w:rPr>
                                <w:b/>
                                <w:sz w:val="22"/>
                                <w:szCs w:val="22"/>
                              </w:rPr>
                              <w:t>(4 puan)</w:t>
                            </w:r>
                          </w:p>
                          <w:p w:rsidR="00AE29BF" w:rsidRDefault="00AE29BF" w:rsidP="00AE29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AE29BF">
                              <w:rPr>
                                <w:sz w:val="22"/>
                                <w:szCs w:val="22"/>
                              </w:rPr>
                              <w:t xml:space="preserve">8 L =………….mL          </w:t>
                            </w:r>
                            <w:r w:rsidR="001C0729">
                              <w:rPr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AE29BF">
                              <w:rPr>
                                <w:sz w:val="22"/>
                                <w:szCs w:val="22"/>
                              </w:rPr>
                              <w:t xml:space="preserve">5 Kg =………… g            </w:t>
                            </w:r>
                          </w:p>
                          <w:p w:rsidR="00AE29BF" w:rsidRPr="00AE29BF" w:rsidRDefault="00AE29BF" w:rsidP="00AE29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AE29BF">
                              <w:rPr>
                                <w:sz w:val="22"/>
                                <w:szCs w:val="22"/>
                              </w:rPr>
                              <w:t xml:space="preserve"> 3000 mL=………L             2000 g =……..…Kg</w:t>
                            </w:r>
                          </w:p>
                          <w:p w:rsidR="00AE29BF" w:rsidRDefault="00AE29BF" w:rsidP="00AE29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AE29BF" w:rsidRPr="00AE29BF" w:rsidRDefault="00AE29BF" w:rsidP="00AE29BF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>33)</w:t>
                            </w:r>
                            <w:r w:rsidRPr="00AE29BF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Aşağıdaki Ondalık kesirleri sembol kullanarak büyükten küçüğe doğru sıralayınız. </w:t>
                            </w:r>
                            <w:r w:rsidR="004B2A30">
                              <w:rPr>
                                <w:b/>
                                <w:sz w:val="22"/>
                                <w:szCs w:val="22"/>
                              </w:rPr>
                              <w:t>(3</w:t>
                            </w:r>
                            <w:r w:rsidR="004B2A30" w:rsidRPr="004B2A30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puan)</w:t>
                            </w:r>
                          </w:p>
                          <w:p w:rsidR="00AE29BF" w:rsidRPr="00AE29BF" w:rsidRDefault="0083285B" w:rsidP="00AE29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 xml:space="preserve">0,05  - </w:t>
                            </w:r>
                            <w:r w:rsidR="00AE29BF">
                              <w:rPr>
                                <w:sz w:val="22"/>
                                <w:szCs w:val="22"/>
                              </w:rPr>
                              <w:t xml:space="preserve">1,3 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- </w:t>
                            </w:r>
                            <w:r w:rsidR="00AE29BF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5,35  - </w:t>
                            </w:r>
                            <w:r w:rsidR="00AE29BF">
                              <w:rPr>
                                <w:sz w:val="22"/>
                                <w:szCs w:val="22"/>
                              </w:rPr>
                              <w:t>22,5  =</w:t>
                            </w:r>
                            <w:r w:rsidR="00AE29BF" w:rsidRPr="00AE29BF">
                              <w:rPr>
                                <w:sz w:val="22"/>
                                <w:szCs w:val="22"/>
                              </w:rPr>
                              <w:t xml:space="preserve">. . . .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….</w:t>
                            </w:r>
                            <w:r w:rsidR="00AE29BF" w:rsidRPr="00AE29BF">
                              <w:rPr>
                                <w:sz w:val="22"/>
                                <w:szCs w:val="22"/>
                              </w:rPr>
                              <w:t xml:space="preserve">. . . </w:t>
                            </w:r>
                            <w:r w:rsidR="00AE29BF">
                              <w:rPr>
                                <w:sz w:val="22"/>
                                <w:szCs w:val="22"/>
                              </w:rPr>
                              <w:t>…</w:t>
                            </w:r>
                            <w:r w:rsidR="00AE29BF" w:rsidRPr="00AE29BF">
                              <w:rPr>
                                <w:sz w:val="22"/>
                                <w:szCs w:val="22"/>
                              </w:rPr>
                              <w:t xml:space="preserve">. . . .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. . . . . . . .  . . . . . . </w:t>
                            </w:r>
                          </w:p>
                          <w:p w:rsidR="00AE29BF" w:rsidRPr="00AE29BF" w:rsidRDefault="00AE29B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7" o:spid="_x0000_s1050" type="#_x0000_t202" style="position:absolute;margin-left:246.3pt;margin-top:11pt;width:309.8pt;height:110.7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">
                <v:textbox>
                  <w:txbxContent>
                    <w:p w:rsidR="00AE29BF" w:rsidRPr="00AE29BF" w:rsidRDefault="00AE29BF" w:rsidP="00AE29BF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32)</w:t>
                      </w:r>
                      <w:r w:rsidRPr="00AE29BF">
                        <w:rPr>
                          <w:b/>
                          <w:sz w:val="22"/>
                          <w:szCs w:val="22"/>
                        </w:rPr>
                        <w:t>Aşağıdaki ölçüler aras</w:t>
                      </w:r>
                      <w:r w:rsidR="001C0729">
                        <w:rPr>
                          <w:b/>
                          <w:sz w:val="22"/>
                          <w:szCs w:val="22"/>
                        </w:rPr>
                        <w:t xml:space="preserve">ındaki çevirmeleri yapınız. </w:t>
                      </w:r>
                      <w:r w:rsidR="001C0729" w:rsidRPr="001C0729">
                        <w:rPr>
                          <w:b/>
                          <w:sz w:val="22"/>
                          <w:szCs w:val="22"/>
                        </w:rPr>
                        <w:t>(4 puan)</w:t>
                      </w:r>
                    </w:p>
                    <w:p w:rsidR="00AE29BF" w:rsidRDefault="00AE29BF" w:rsidP="00AE29BF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AE29BF">
                        <w:rPr>
                          <w:sz w:val="22"/>
                          <w:szCs w:val="22"/>
                        </w:rPr>
                        <w:t xml:space="preserve">8 L =………….mL          </w:t>
                      </w:r>
                      <w:r w:rsidR="001C0729">
                        <w:rPr>
                          <w:sz w:val="22"/>
                          <w:szCs w:val="22"/>
                        </w:rPr>
                        <w:t xml:space="preserve">    </w:t>
                      </w:r>
                      <w:r w:rsidRPr="00AE29BF">
                        <w:rPr>
                          <w:sz w:val="22"/>
                          <w:szCs w:val="22"/>
                        </w:rPr>
                        <w:t xml:space="preserve">5 Kg =………… g            </w:t>
                      </w:r>
                    </w:p>
                    <w:p w:rsidR="00AE29BF" w:rsidRPr="00AE29BF" w:rsidRDefault="00AE29BF" w:rsidP="00AE29BF">
                      <w:pPr>
                        <w:rPr>
                          <w:sz w:val="22"/>
                          <w:szCs w:val="22"/>
                        </w:rPr>
                      </w:pPr>
                      <w:r w:rsidRPr="00AE29BF">
                        <w:rPr>
                          <w:sz w:val="22"/>
                          <w:szCs w:val="22"/>
                        </w:rPr>
                        <w:t xml:space="preserve"> 3000 mL=………L             2000 g =……..…Kg</w:t>
                      </w:r>
                    </w:p>
                    <w:p w:rsidR="00AE29BF" w:rsidRDefault="00AE29BF" w:rsidP="00AE29BF">
                      <w:pPr>
                        <w:rPr>
                          <w:sz w:val="22"/>
                          <w:szCs w:val="22"/>
                        </w:rPr>
                      </w:pPr>
                    </w:p>
                    <w:p w:rsidR="00AE29BF" w:rsidRPr="00AE29BF" w:rsidRDefault="00AE29BF" w:rsidP="00AE29BF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>
                        <w:rPr>
                          <w:b/>
                          <w:sz w:val="22"/>
                          <w:szCs w:val="22"/>
                        </w:rPr>
                        <w:t>33)</w:t>
                      </w:r>
                      <w:r w:rsidRPr="00AE29BF">
                        <w:rPr>
                          <w:b/>
                          <w:sz w:val="22"/>
                          <w:szCs w:val="22"/>
                        </w:rPr>
                        <w:t xml:space="preserve"> Aşağıdaki Ondalık kesirleri sembol kullanarak büyükten küçüğe doğru sıralayınız. </w:t>
                      </w:r>
                      <w:r w:rsidR="004B2A30">
                        <w:rPr>
                          <w:b/>
                          <w:sz w:val="22"/>
                          <w:szCs w:val="22"/>
                        </w:rPr>
                        <w:t>(3</w:t>
                      </w:r>
                      <w:r w:rsidR="004B2A30" w:rsidRPr="004B2A30">
                        <w:rPr>
                          <w:b/>
                          <w:sz w:val="22"/>
                          <w:szCs w:val="22"/>
                        </w:rPr>
                        <w:t xml:space="preserve"> puan)</w:t>
                      </w:r>
                    </w:p>
                    <w:p w:rsidR="00AE29BF" w:rsidRPr="00AE29BF" w:rsidRDefault="0083285B" w:rsidP="00AE29BF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 xml:space="preserve">0,05  - </w:t>
                      </w:r>
                      <w:r w:rsidR="00AE29BF">
                        <w:rPr>
                          <w:sz w:val="22"/>
                          <w:szCs w:val="22"/>
                        </w:rPr>
                        <w:t xml:space="preserve">1,3  </w:t>
                      </w:r>
                      <w:r>
                        <w:rPr>
                          <w:sz w:val="22"/>
                          <w:szCs w:val="22"/>
                        </w:rPr>
                        <w:t xml:space="preserve">- </w:t>
                      </w:r>
                      <w:r w:rsidR="00AE29BF">
                        <w:rPr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 xml:space="preserve">5,35  - </w:t>
                      </w:r>
                      <w:r w:rsidR="00AE29BF">
                        <w:rPr>
                          <w:sz w:val="22"/>
                          <w:szCs w:val="22"/>
                        </w:rPr>
                        <w:t>22,5  =</w:t>
                      </w:r>
                      <w:r w:rsidR="00AE29BF" w:rsidRPr="00AE29BF">
                        <w:rPr>
                          <w:sz w:val="22"/>
                          <w:szCs w:val="22"/>
                        </w:rPr>
                        <w:t xml:space="preserve">. . . . </w:t>
                      </w:r>
                      <w:r>
                        <w:rPr>
                          <w:sz w:val="22"/>
                          <w:szCs w:val="22"/>
                        </w:rPr>
                        <w:t>….</w:t>
                      </w:r>
                      <w:r w:rsidR="00AE29BF" w:rsidRPr="00AE29BF">
                        <w:rPr>
                          <w:sz w:val="22"/>
                          <w:szCs w:val="22"/>
                        </w:rPr>
                        <w:t xml:space="preserve">. . . </w:t>
                      </w:r>
                      <w:r w:rsidR="00AE29BF">
                        <w:rPr>
                          <w:sz w:val="22"/>
                          <w:szCs w:val="22"/>
                        </w:rPr>
                        <w:t>…</w:t>
                      </w:r>
                      <w:r w:rsidR="00AE29BF" w:rsidRPr="00AE29BF">
                        <w:rPr>
                          <w:sz w:val="22"/>
                          <w:szCs w:val="22"/>
                        </w:rPr>
                        <w:t xml:space="preserve">. . . . </w:t>
                      </w:r>
                      <w:r>
                        <w:rPr>
                          <w:sz w:val="22"/>
                          <w:szCs w:val="22"/>
                        </w:rPr>
                        <w:t xml:space="preserve">. . . . . . . .  . . . . . . </w:t>
                      </w:r>
                    </w:p>
                    <w:p w:rsidR="00AE29BF" w:rsidRPr="00AE29BF" w:rsidRDefault="00AE29BF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83285B" w:rsidRPr="0083285B" w:rsidRDefault="0083285B" w:rsidP="0083285B">
      <w:pPr>
        <w:spacing w:after="200" w:line="276" w:lineRule="auto"/>
        <w:rPr>
          <w:rFonts w:eastAsiaTheme="minorEastAsia"/>
          <w:b/>
          <w:sz w:val="22"/>
          <w:szCs w:val="22"/>
        </w:rPr>
      </w:pPr>
      <w:r>
        <w:rPr>
          <w:rFonts w:eastAsiaTheme="minorEastAsia"/>
          <w:b/>
          <w:sz w:val="22"/>
          <w:szCs w:val="22"/>
        </w:rPr>
        <w:t>31)</w:t>
      </w:r>
      <w:r w:rsidRPr="0083285B">
        <w:rPr>
          <w:rFonts w:eastAsiaTheme="minorEastAsia"/>
          <w:b/>
          <w:sz w:val="22"/>
          <w:szCs w:val="22"/>
        </w:rPr>
        <w:t xml:space="preserve">Aşağıdaki kesirleri </w:t>
      </w:r>
      <w:r>
        <w:rPr>
          <w:rFonts w:eastAsiaTheme="minorEastAsia"/>
          <w:b/>
          <w:sz w:val="22"/>
          <w:szCs w:val="22"/>
          <w:u w:val="single"/>
        </w:rPr>
        <w:t>küçükten büyüğe</w:t>
      </w:r>
      <w:r w:rsidRPr="0083285B">
        <w:rPr>
          <w:rFonts w:eastAsiaTheme="minorEastAsia"/>
          <w:b/>
          <w:sz w:val="22"/>
          <w:szCs w:val="22"/>
          <w:u w:val="single"/>
        </w:rPr>
        <w:t xml:space="preserve"> </w:t>
      </w:r>
      <w:r w:rsidRPr="0083285B">
        <w:rPr>
          <w:rFonts w:eastAsiaTheme="minorEastAsia"/>
          <w:b/>
          <w:sz w:val="22"/>
          <w:szCs w:val="22"/>
        </w:rPr>
        <w:t xml:space="preserve">doğru </w:t>
      </w:r>
      <w:r>
        <w:rPr>
          <w:rFonts w:eastAsiaTheme="minorEastAsia"/>
          <w:b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Pr="0083285B">
        <w:rPr>
          <w:rFonts w:eastAsiaTheme="minorEastAsia"/>
          <w:b/>
          <w:sz w:val="22"/>
          <w:szCs w:val="22"/>
        </w:rPr>
        <w:t xml:space="preserve">sembol kullanarak sıralayınız. </w:t>
      </w:r>
      <w:r w:rsidR="004B2A30" w:rsidRPr="004B2A30">
        <w:rPr>
          <w:rFonts w:eastAsiaTheme="minorEastAsia"/>
          <w:b/>
          <w:sz w:val="22"/>
          <w:szCs w:val="22"/>
        </w:rPr>
        <w:t>(4 puan)</w:t>
      </w:r>
    </w:p>
    <w:p w:rsidR="0083285B" w:rsidRPr="0083285B" w:rsidRDefault="0083285B" w:rsidP="0083285B">
      <w:pPr>
        <w:spacing w:after="200" w:line="276" w:lineRule="auto"/>
        <w:ind w:left="105"/>
        <w:rPr>
          <w:rFonts w:ascii="Comic Sans MS" w:eastAsiaTheme="minorEastAsia" w:hAnsi="Comic Sans MS" w:cstheme="minorBidi"/>
        </w:rPr>
      </w:pPr>
      <w:r w:rsidRPr="0083285B">
        <w:rPr>
          <w:rFonts w:ascii="Comic Sans MS" w:eastAsiaTheme="minorEastAsia" w:hAnsi="Comic Sans MS" w:cstheme="minorBidi"/>
        </w:rPr>
        <w:t xml:space="preserve">  </w:t>
      </w:r>
      <w:r w:rsidRPr="0083285B">
        <w:rPr>
          <w:rFonts w:ascii="Comic Sans MS" w:eastAsiaTheme="minorEastAsia" w:hAnsi="Comic Sans MS" w:cstheme="minorBidi"/>
          <w:noProof/>
          <w:position w:val="-24"/>
        </w:rPr>
        <w:drawing>
          <wp:inline distT="0" distB="0" distL="0" distR="0" wp14:anchorId="308E379F" wp14:editId="5AF89C29">
            <wp:extent cx="142875" cy="390525"/>
            <wp:effectExtent l="0" t="0" r="0" b="9525"/>
            <wp:docPr id="21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85B">
        <w:rPr>
          <w:rFonts w:ascii="Comic Sans MS" w:eastAsiaTheme="minorEastAsia" w:hAnsi="Comic Sans MS" w:cstheme="minorBidi"/>
        </w:rPr>
        <w:t xml:space="preserve"> ,</w:t>
      </w:r>
      <w:r w:rsidRPr="0083285B">
        <w:rPr>
          <w:rFonts w:ascii="Comic Sans MS" w:eastAsiaTheme="minorEastAsia" w:hAnsi="Comic Sans MS" w:cstheme="minorBidi"/>
          <w:noProof/>
          <w:position w:val="-22"/>
        </w:rPr>
        <w:drawing>
          <wp:inline distT="0" distB="0" distL="0" distR="0" wp14:anchorId="0E8BC317" wp14:editId="22C7F5F1">
            <wp:extent cx="152400" cy="390525"/>
            <wp:effectExtent l="0" t="0" r="0" b="9525"/>
            <wp:docPr id="22" name="Resi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85B">
        <w:rPr>
          <w:rFonts w:ascii="Comic Sans MS" w:eastAsiaTheme="minorEastAsia" w:hAnsi="Comic Sans MS" w:cstheme="minorBidi"/>
        </w:rPr>
        <w:t xml:space="preserve"> , </w:t>
      </w:r>
      <w:r w:rsidRPr="0083285B">
        <w:rPr>
          <w:rFonts w:ascii="Comic Sans MS" w:eastAsiaTheme="minorEastAsia" w:hAnsi="Comic Sans MS" w:cstheme="minorBidi"/>
          <w:noProof/>
          <w:position w:val="-24"/>
        </w:rPr>
        <w:drawing>
          <wp:inline distT="0" distB="0" distL="0" distR="0" wp14:anchorId="6C32D4F2" wp14:editId="7520432B">
            <wp:extent cx="142875" cy="409575"/>
            <wp:effectExtent l="0" t="0" r="0" b="9525"/>
            <wp:docPr id="23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85B">
        <w:rPr>
          <w:rFonts w:ascii="Comic Sans MS" w:eastAsiaTheme="minorEastAsia" w:hAnsi="Comic Sans MS" w:cstheme="minorBidi"/>
        </w:rPr>
        <w:t xml:space="preserve"> , </w:t>
      </w:r>
      <w:r w:rsidRPr="0083285B">
        <w:rPr>
          <w:rFonts w:ascii="Comic Sans MS" w:eastAsiaTheme="minorEastAsia" w:hAnsi="Comic Sans MS" w:cstheme="minorBidi"/>
          <w:position w:val="-24"/>
        </w:rPr>
        <w:object w:dxaOrig="240" w:dyaOrig="615">
          <v:shape id="_x0000_i1035" type="#_x0000_t75" style="width:12pt;height:30.6pt" o:ole="">
            <v:imagedata r:id="rId56" o:title=""/>
          </v:shape>
          <o:OLEObject Type="Embed" ProgID="Equation.3" ShapeID="_x0000_i1035" DrawAspect="Content" ObjectID="_1484407276" r:id="rId57"/>
        </w:object>
      </w:r>
      <w:r w:rsidRPr="0083285B">
        <w:rPr>
          <w:rFonts w:ascii="Comic Sans MS" w:eastAsiaTheme="minorEastAsia" w:hAnsi="Comic Sans MS" w:cstheme="minorBidi"/>
        </w:rPr>
        <w:t xml:space="preserve"> </w:t>
      </w:r>
      <w:r>
        <w:rPr>
          <w:rFonts w:ascii="Comic Sans MS" w:eastAsiaTheme="minorEastAsia" w:hAnsi="Comic Sans MS" w:cstheme="minorBidi"/>
        </w:rPr>
        <w:t>=</w:t>
      </w:r>
      <w:r w:rsidRPr="0083285B">
        <w:rPr>
          <w:rFonts w:ascii="Comic Sans MS" w:eastAsiaTheme="minorEastAsia" w:hAnsi="Comic Sans MS" w:cstheme="minorBidi"/>
        </w:rPr>
        <w:t>.....................</w:t>
      </w:r>
      <w:r w:rsidR="001C0729">
        <w:rPr>
          <w:rFonts w:ascii="Comic Sans MS" w:eastAsiaTheme="minorEastAsia" w:hAnsi="Comic Sans MS" w:cstheme="minorBidi"/>
        </w:rPr>
        <w:t>.............................</w:t>
      </w:r>
    </w:p>
    <w:p w:rsidR="0083285B" w:rsidRDefault="0083285B" w:rsidP="0083285B">
      <w:pPr>
        <w:spacing w:after="200" w:line="276" w:lineRule="auto"/>
        <w:ind w:left="105"/>
        <w:rPr>
          <w:rFonts w:ascii="Comic Sans MS" w:eastAsiaTheme="minorEastAsia" w:hAnsi="Comic Sans MS" w:cstheme="minorBidi"/>
        </w:rPr>
      </w:pPr>
      <w:r w:rsidRPr="0083285B">
        <w:rPr>
          <w:rFonts w:ascii="Comic Sans MS" w:eastAsiaTheme="minorEastAsia" w:hAnsi="Comic Sans MS" w:cstheme="minorBidi"/>
          <w:noProof/>
          <w:position w:val="-24"/>
        </w:rPr>
        <w:drawing>
          <wp:inline distT="0" distB="0" distL="0" distR="0" wp14:anchorId="78EF42B5" wp14:editId="0DDF0880">
            <wp:extent cx="200025" cy="390525"/>
            <wp:effectExtent l="0" t="0" r="9525" b="9525"/>
            <wp:docPr id="24" name="Resi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85B">
        <w:rPr>
          <w:rFonts w:ascii="Comic Sans MS" w:eastAsiaTheme="minorEastAsia" w:hAnsi="Comic Sans MS" w:cstheme="minorBidi"/>
        </w:rPr>
        <w:t xml:space="preserve"> , </w:t>
      </w:r>
      <w:r w:rsidRPr="0083285B">
        <w:rPr>
          <w:rFonts w:ascii="Comic Sans MS" w:eastAsiaTheme="minorEastAsia" w:hAnsi="Comic Sans MS" w:cstheme="minorBidi"/>
          <w:noProof/>
          <w:position w:val="-24"/>
        </w:rPr>
        <w:drawing>
          <wp:inline distT="0" distB="0" distL="0" distR="0" wp14:anchorId="4055DBCF" wp14:editId="38DE6EB7">
            <wp:extent cx="200025" cy="390525"/>
            <wp:effectExtent l="0" t="0" r="9525" b="9525"/>
            <wp:docPr id="25" name="Resi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285B">
        <w:rPr>
          <w:rFonts w:ascii="Comic Sans MS" w:eastAsiaTheme="minorEastAsia" w:hAnsi="Comic Sans MS" w:cstheme="minorBidi"/>
        </w:rPr>
        <w:t xml:space="preserve"> ,</w:t>
      </w:r>
      <w:r w:rsidRPr="0083285B">
        <w:rPr>
          <w:rFonts w:ascii="Comic Sans MS" w:eastAsiaTheme="minorEastAsia" w:hAnsi="Comic Sans MS" w:cstheme="minorBidi"/>
          <w:position w:val="-24"/>
        </w:rPr>
        <w:object w:dxaOrig="315" w:dyaOrig="615">
          <v:shape id="_x0000_i1036" type="#_x0000_t75" style="width:15.6pt;height:30.6pt" o:ole="">
            <v:imagedata r:id="rId60" o:title=""/>
          </v:shape>
          <o:OLEObject Type="Embed" ProgID="Equation.3" ShapeID="_x0000_i1036" DrawAspect="Content" ObjectID="_1484407277" r:id="rId61"/>
        </w:object>
      </w:r>
      <w:r w:rsidRPr="0083285B">
        <w:rPr>
          <w:rFonts w:ascii="Comic Sans MS" w:eastAsiaTheme="minorEastAsia" w:hAnsi="Comic Sans MS" w:cstheme="minorBidi"/>
        </w:rPr>
        <w:t xml:space="preserve"> , </w:t>
      </w:r>
      <w:r w:rsidRPr="0083285B">
        <w:rPr>
          <w:rFonts w:ascii="Comic Sans MS" w:eastAsiaTheme="minorEastAsia" w:hAnsi="Comic Sans MS" w:cstheme="minorBidi"/>
          <w:position w:val="-24"/>
        </w:rPr>
        <w:object w:dxaOrig="315" w:dyaOrig="615">
          <v:shape id="_x0000_i1037" type="#_x0000_t75" style="width:15.6pt;height:30.6pt" o:ole="">
            <v:imagedata r:id="rId62" o:title=""/>
          </v:shape>
          <o:OLEObject Type="Embed" ProgID="Equation.3" ShapeID="_x0000_i1037" DrawAspect="Content" ObjectID="_1484407278" r:id="rId63"/>
        </w:object>
      </w:r>
      <w:r w:rsidRPr="0083285B">
        <w:rPr>
          <w:rFonts w:ascii="Comic Sans MS" w:eastAsiaTheme="minorEastAsia" w:hAnsi="Comic Sans MS" w:cstheme="minorBidi"/>
        </w:rPr>
        <w:t xml:space="preserve"> </w:t>
      </w:r>
      <w:r>
        <w:rPr>
          <w:rFonts w:ascii="Comic Sans MS" w:eastAsiaTheme="minorEastAsia" w:hAnsi="Comic Sans MS" w:cstheme="minorBidi"/>
        </w:rPr>
        <w:t>=</w:t>
      </w:r>
      <w:r w:rsidRPr="0083285B">
        <w:rPr>
          <w:rFonts w:ascii="Comic Sans MS" w:eastAsiaTheme="minorEastAsia" w:hAnsi="Comic Sans MS" w:cstheme="minorBidi"/>
        </w:rPr>
        <w:t>..............................................</w:t>
      </w:r>
      <w:r w:rsidR="001C0729">
        <w:rPr>
          <w:rFonts w:ascii="Comic Sans MS" w:eastAsiaTheme="minorEastAsia" w:hAnsi="Comic Sans MS" w:cstheme="minorBidi"/>
        </w:rPr>
        <w:t>.</w:t>
      </w:r>
    </w:p>
    <w:p w:rsidR="0083285B" w:rsidRPr="0083285B" w:rsidRDefault="00C45CA2" w:rsidP="0083285B">
      <w:pPr>
        <w:spacing w:after="200" w:line="276" w:lineRule="auto"/>
        <w:ind w:left="105"/>
        <w:rPr>
          <w:rFonts w:ascii="Comic Sans MS" w:eastAsiaTheme="minorEastAsia" w:hAnsi="Comic Sans MS" w:cstheme="minorBidi"/>
        </w:rPr>
      </w:pP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margin">
                  <wp:posOffset>2571750</wp:posOffset>
                </wp:positionH>
                <wp:positionV relativeFrom="paragraph">
                  <wp:posOffset>316230</wp:posOffset>
                </wp:positionV>
                <wp:extent cx="1514475" cy="361950"/>
                <wp:effectExtent l="0" t="0" r="28575" b="19050"/>
                <wp:wrapNone/>
                <wp:docPr id="61" name="Dikdörtgen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14475" cy="361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285B" w:rsidRPr="003F538B" w:rsidRDefault="0083285B" w:rsidP="0083285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52,86 ….</w:t>
                            </w:r>
                            <w:r w:rsidRPr="003F538B">
                              <w:rPr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</w:rPr>
                              <w:t>12,80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Dikdörtgen 61" o:spid="_x0000_s1051" style="position:absolute;left:0;text-align:left;margin-left:202.5pt;margin-top:24.9pt;width:119.25pt;height:28.5pt;z-index:2517360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" fillcolor="window" strokecolor="#70ad47" strokeweight="1pt">
                <v:path arrowok="t"/>
                <v:textbox>
                  <w:txbxContent>
                    <w:p w:rsidR="0083285B" w:rsidRPr="003F538B" w:rsidRDefault="0083285B" w:rsidP="0083285B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52,86 ….</w:t>
                      </w:r>
                      <w:r w:rsidRPr="003F538B">
                        <w:rPr>
                          <w:sz w:val="28"/>
                        </w:rPr>
                        <w:t xml:space="preserve"> </w:t>
                      </w:r>
                      <w:r>
                        <w:rPr>
                          <w:sz w:val="28"/>
                        </w:rPr>
                        <w:t>12,806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margin">
                  <wp:posOffset>5459730</wp:posOffset>
                </wp:positionH>
                <wp:positionV relativeFrom="paragraph">
                  <wp:posOffset>325755</wp:posOffset>
                </wp:positionV>
                <wp:extent cx="1343025" cy="361950"/>
                <wp:effectExtent l="0" t="0" r="28575" b="19050"/>
                <wp:wrapNone/>
                <wp:docPr id="62" name="Dikdörtgen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43025" cy="361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285B" w:rsidRPr="003F538B" w:rsidRDefault="0083285B" w:rsidP="0083285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7,04</w:t>
                            </w:r>
                            <w:r w:rsidRPr="003F538B">
                              <w:rPr>
                                <w:sz w:val="28"/>
                              </w:rPr>
                              <w:t xml:space="preserve"> ….. 3,</w:t>
                            </w:r>
                            <w:r>
                              <w:rPr>
                                <w:sz w:val="28"/>
                              </w:rPr>
                              <w:t>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Dikdörtgen 62" o:spid="_x0000_s1052" style="position:absolute;left:0;text-align:left;margin-left:429.9pt;margin-top:25.65pt;width:105.75pt;height:28.5pt;z-index:2517370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" fillcolor="window" strokecolor="#70ad47" strokeweight="1pt">
                <v:path arrowok="t"/>
                <v:textbox>
                  <w:txbxContent>
                    <w:p w:rsidR="0083285B" w:rsidRPr="003F538B" w:rsidRDefault="0083285B" w:rsidP="0083285B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7,04</w:t>
                      </w:r>
                      <w:r w:rsidRPr="003F538B">
                        <w:rPr>
                          <w:sz w:val="28"/>
                        </w:rPr>
                        <w:t xml:space="preserve"> ….. 3,</w:t>
                      </w:r>
                      <w:r>
                        <w:rPr>
                          <w:sz w:val="28"/>
                        </w:rPr>
                        <w:t>40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margin">
                  <wp:posOffset>1240155</wp:posOffset>
                </wp:positionH>
                <wp:positionV relativeFrom="paragraph">
                  <wp:posOffset>316230</wp:posOffset>
                </wp:positionV>
                <wp:extent cx="1238250" cy="361950"/>
                <wp:effectExtent l="0" t="0" r="19050" b="19050"/>
                <wp:wrapNone/>
                <wp:docPr id="59" name="Dikdörtgen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38250" cy="361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285B" w:rsidRPr="003F538B" w:rsidRDefault="0083285B" w:rsidP="0083285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>2,004 ….1,5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Dikdörtgen 59" o:spid="_x0000_s1053" style="position:absolute;left:0;text-align:left;margin-left:97.65pt;margin-top:24.9pt;width:97.5pt;height:28.5pt;z-index:2517340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" fillcolor="window" strokecolor="#70ad47" strokeweight="1pt">
                <v:path arrowok="t"/>
                <v:textbox>
                  <w:txbxContent>
                    <w:p w:rsidR="0083285B" w:rsidRPr="003F538B" w:rsidRDefault="0083285B" w:rsidP="0083285B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>2,004 ….1,56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97180</wp:posOffset>
                </wp:positionV>
                <wp:extent cx="1085850" cy="361950"/>
                <wp:effectExtent l="0" t="0" r="19050" b="19050"/>
                <wp:wrapNone/>
                <wp:docPr id="58" name="Dikdörtgen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85850" cy="3619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285B" w:rsidRPr="003F538B" w:rsidRDefault="0083285B" w:rsidP="0083285B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3F538B">
                              <w:rPr>
                                <w:sz w:val="28"/>
                              </w:rPr>
                              <w:t>0,23 ….. 3,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Dikdörtgen 58" o:spid="_x0000_s1054" style="position:absolute;left:0;text-align:left;margin-left:0;margin-top:23.4pt;width:85.5pt;height:28.5pt;z-index:251732992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" fillcolor="window" strokecolor="#70ad47" strokeweight="1pt">
                <v:path arrowok="t"/>
                <v:textbox>
                  <w:txbxContent>
                    <w:p w:rsidR="0083285B" w:rsidRPr="003F538B" w:rsidRDefault="0083285B" w:rsidP="0083285B">
                      <w:pPr>
                        <w:jc w:val="center"/>
                        <w:rPr>
                          <w:sz w:val="28"/>
                        </w:rPr>
                      </w:pPr>
                      <w:r w:rsidRPr="003F538B">
                        <w:rPr>
                          <w:sz w:val="28"/>
                        </w:rPr>
                        <w:t>0,23 ….. 3,3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  <w:r w:rsidR="0083285B" w:rsidRPr="0083285B">
        <w:rPr>
          <w:rFonts w:eastAsia="Calibri"/>
          <w:b/>
          <w:sz w:val="22"/>
          <w:szCs w:val="22"/>
          <w:lang w:eastAsia="en-US"/>
        </w:rPr>
        <w:t>34)Aşağıdaki ondalık kesirleri (  &lt;   &gt;) işaretleri ile karşılaştırınız</w:t>
      </w:r>
      <w:r w:rsidR="0083285B" w:rsidRPr="0083285B">
        <w:rPr>
          <w:rFonts w:ascii="Calibri" w:eastAsia="Calibri" w:hAnsi="Calibri"/>
          <w:sz w:val="22"/>
          <w:szCs w:val="22"/>
          <w:lang w:eastAsia="en-US"/>
        </w:rPr>
        <w:t xml:space="preserve">.  </w:t>
      </w:r>
      <w:r w:rsidR="001C0729">
        <w:rPr>
          <w:rFonts w:ascii="Calibri" w:eastAsia="Calibri" w:hAnsi="Calibri"/>
          <w:b/>
          <w:sz w:val="22"/>
          <w:szCs w:val="22"/>
          <w:lang w:eastAsia="en-US"/>
        </w:rPr>
        <w:t>(5</w:t>
      </w:r>
      <w:r w:rsidR="001C0729" w:rsidRPr="001C0729">
        <w:rPr>
          <w:rFonts w:ascii="Calibri" w:eastAsia="Calibri" w:hAnsi="Calibri"/>
          <w:b/>
          <w:sz w:val="22"/>
          <w:szCs w:val="22"/>
          <w:lang w:eastAsia="en-US"/>
        </w:rPr>
        <w:t xml:space="preserve"> puan)</w:t>
      </w:r>
    </w:p>
    <w:p w:rsidR="0083285B" w:rsidRPr="0083285B" w:rsidRDefault="00C45CA2" w:rsidP="0083285B">
      <w:pPr>
        <w:spacing w:line="259" w:lineRule="auto"/>
        <w:rPr>
          <w:rFonts w:ascii="Calibri" w:eastAsia="Calibri" w:hAnsi="Calibri"/>
          <w:sz w:val="28"/>
          <w:szCs w:val="22"/>
          <w:lang w:eastAsia="en-US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margin">
                  <wp:posOffset>4211955</wp:posOffset>
                </wp:positionH>
                <wp:positionV relativeFrom="paragraph">
                  <wp:posOffset>21590</wp:posOffset>
                </wp:positionV>
                <wp:extent cx="1152525" cy="381000"/>
                <wp:effectExtent l="0" t="0" r="28575" b="19050"/>
                <wp:wrapNone/>
                <wp:docPr id="20" name="Dikdörtgen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52525" cy="381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rgbClr val="70AD47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3285B" w:rsidRPr="003F538B" w:rsidRDefault="0083285B" w:rsidP="0083285B">
                            <w:pPr>
                              <w:rPr>
                                <w:sz w:val="28"/>
                              </w:rPr>
                            </w:pPr>
                            <w:r w:rsidRPr="003F538B">
                              <w:rPr>
                                <w:sz w:val="28"/>
                              </w:rPr>
                              <w:t>0,</w:t>
                            </w:r>
                            <w:r>
                              <w:rPr>
                                <w:sz w:val="28"/>
                              </w:rPr>
                              <w:t>6 …..0,06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Dikdörtgen 20" o:spid="_x0000_s1055" style="position:absolute;margin-left:331.65pt;margin-top:1.7pt;width:90.75pt;height:30pt;z-index:2517350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" fillcolor="window" strokecolor="#70ad47" strokeweight="1pt">
                <v:path arrowok="t"/>
                <v:textbox>
                  <w:txbxContent>
                    <w:p w:rsidR="0083285B" w:rsidRPr="003F538B" w:rsidRDefault="0083285B" w:rsidP="0083285B">
                      <w:pPr>
                        <w:rPr>
                          <w:sz w:val="28"/>
                        </w:rPr>
                      </w:pPr>
                      <w:r w:rsidRPr="003F538B">
                        <w:rPr>
                          <w:sz w:val="28"/>
                        </w:rPr>
                        <w:t>0,</w:t>
                      </w:r>
                      <w:r>
                        <w:rPr>
                          <w:sz w:val="28"/>
                        </w:rPr>
                        <w:t>6 …..0,069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3285B" w:rsidRPr="0083285B" w:rsidRDefault="00C45CA2" w:rsidP="0083285B">
      <w:pPr>
        <w:spacing w:after="160" w:line="259" w:lineRule="auto"/>
        <w:rPr>
          <w:rFonts w:ascii="Calibri" w:eastAsia="Calibri" w:hAnsi="Calibri"/>
          <w:sz w:val="28"/>
          <w:szCs w:val="22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921760</wp:posOffset>
                </wp:positionH>
                <wp:positionV relativeFrom="paragraph">
                  <wp:posOffset>290830</wp:posOffset>
                </wp:positionV>
                <wp:extent cx="2867660" cy="1146810"/>
                <wp:effectExtent l="6985" t="5080" r="11430" b="10160"/>
                <wp:wrapNone/>
                <wp:docPr id="2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7660" cy="11468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0729" w:rsidRPr="001C0729" w:rsidRDefault="001C0729" w:rsidP="001C0729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1C0729"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>36)</w:t>
                            </w:r>
                            <w:r w:rsidRPr="001C0729">
                              <w:rPr>
                                <w:b/>
                                <w:noProof/>
                                <w:sz w:val="22"/>
                                <w:szCs w:val="22"/>
                              </w:rPr>
                              <w:drawing>
                                <wp:inline distT="0" distB="0" distL="0" distR="0" wp14:anchorId="521A2A8D" wp14:editId="50DF3E8F">
                                  <wp:extent cx="672860" cy="474453"/>
                                  <wp:effectExtent l="0" t="0" r="0" b="0"/>
                                  <wp:docPr id="27" name="Nesne 27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lockedCanvas">
                                      <lc:lockedCanvas xmlns:lc="http://schemas.openxmlformats.org/drawingml/2006/lockedCanvas">
                                        <a:nvGrpSpPr>
                                          <a:cNvPr id="0" name=""/>
                                          <a:cNvGrpSpPr/>
                                        </a:nvGrpSpPr>
                                        <a:grpSpPr>
                                          <a:xfrm>
                                            <a:off x="0" y="0"/>
                                            <a:ext cx="1138796" cy="646331"/>
                                            <a:chOff x="3131840" y="2204864"/>
                                            <a:chExt cx="1138796" cy="646331"/>
                                          </a:xfrm>
                                        </a:grpSpPr>
                                        <a:sp>
                                          <a:nvSpPr>
                                            <a:cNvPr id="4" name="3 Metin kutusu"/>
                                            <a:cNvSpPr txBox="1"/>
                                          </a:nvSpPr>
                                          <a:spPr>
                                            <a:xfrm>
                                              <a:off x="3347864" y="2204864"/>
                                              <a:ext cx="619080" cy="64633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a:spPr>
                                          <a:txSp>
                                            <a:txBody>
                                              <a:bodyPr wrap="none" rtlCol="0">
                                                <a:spAutoFit/>
                                              </a:bodyPr>
                                              <a:lstStyle>
                                                <a:defPPr>
                                                  <a:defRPr lang="tr-TR"/>
                                                </a:defPPr>
                                                <a:lvl1pPr marL="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1pPr>
                                                <a:lvl2pPr marL="457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2pPr>
                                                <a:lvl3pPr marL="914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3pPr>
                                                <a:lvl4pPr marL="1371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4pPr>
                                                <a:lvl5pPr marL="18288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5pPr>
                                                <a:lvl6pPr marL="22860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6pPr>
                                                <a:lvl7pPr marL="2743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7pPr>
                                                <a:lvl8pPr marL="3200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8pPr>
                                                <a:lvl9pPr marL="3657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9pPr>
                                              </a:lstStyle>
                                              <a:p>
                                                <a:r>
                                                  <a:rPr lang="tr-TR" u="sng" dirty="0" smtClean="0"/>
                                                  <a:t>  9    </a:t>
                                                </a:r>
                                              </a:p>
                                              <a:p>
                                                <a:r>
                                                  <a:rPr lang="tr-TR" dirty="0" smtClean="0"/>
                                                  <a:t> 100</a:t>
                                                </a:r>
                                                <a:endParaRPr lang="tr-TR" dirty="0"/>
                                              </a:p>
                                            </a:txBody>
                                            <a:useSpRect/>
                                          </a:txSp>
                                        </a:sp>
                                        <a:sp>
                                          <a:nvSpPr>
                                            <a:cNvPr id="5" name="4 Metin kutusu"/>
                                            <a:cNvSpPr txBox="1"/>
                                          </a:nvSpPr>
                                          <a:spPr>
                                            <a:xfrm>
                                              <a:off x="3863152" y="2311878"/>
                                              <a:ext cx="407484" cy="3693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a:spPr>
                                          <a:txSp>
                                            <a:txBody>
                                              <a:bodyPr wrap="none" rtlCol="0">
                                                <a:spAutoFit/>
                                              </a:bodyPr>
                                              <a:lstStyle>
                                                <a:defPPr>
                                                  <a:defRPr lang="tr-TR"/>
                                                </a:defPPr>
                                                <a:lvl1pPr marL="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1pPr>
                                                <a:lvl2pPr marL="457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2pPr>
                                                <a:lvl3pPr marL="914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3pPr>
                                                <a:lvl4pPr marL="1371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4pPr>
                                                <a:lvl5pPr marL="18288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5pPr>
                                                <a:lvl6pPr marL="22860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6pPr>
                                                <a:lvl7pPr marL="2743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7pPr>
                                                <a:lvl8pPr marL="3200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8pPr>
                                                <a:lvl9pPr marL="3657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9pPr>
                                              </a:lstStyle>
                                              <a:p>
                                                <a:r>
                                                  <a:rPr lang="tr-TR" dirty="0" smtClean="0"/>
                                                  <a:t>=?</a:t>
                                                </a:r>
                                                <a:endParaRPr lang="tr-TR" dirty="0"/>
                                              </a:p>
                                            </a:txBody>
                                            <a:useSpRect/>
                                          </a:txSp>
                                        </a:sp>
                                        <a:sp>
                                          <a:nvSpPr>
                                            <a:cNvPr id="6" name="5 Metin kutusu"/>
                                            <a:cNvSpPr txBox="1"/>
                                          </a:nvSpPr>
                                          <a:spPr>
                                            <a:xfrm>
                                              <a:off x="3131840" y="2304582"/>
                                              <a:ext cx="301686" cy="369332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</a:spPr>
                                          <a:txSp>
                                            <a:txBody>
                                              <a:bodyPr wrap="none" rtlCol="0">
                                                <a:spAutoFit/>
                                              </a:bodyPr>
                                              <a:lstStyle>
                                                <a:defPPr>
                                                  <a:defRPr lang="tr-TR"/>
                                                </a:defPPr>
                                                <a:lvl1pPr marL="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1pPr>
                                                <a:lvl2pPr marL="457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2pPr>
                                                <a:lvl3pPr marL="914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3pPr>
                                                <a:lvl4pPr marL="1371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4pPr>
                                                <a:lvl5pPr marL="18288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5pPr>
                                                <a:lvl6pPr marL="22860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6pPr>
                                                <a:lvl7pPr marL="27432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7pPr>
                                                <a:lvl8pPr marL="32004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8pPr>
                                                <a:lvl9pPr marL="3657600" algn="l" defTabSz="914400" rtl="0" eaLnBrk="1" latinLnBrk="0" hangingPunct="1">
                                                  <a:defRPr sz="1800" kern="120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+mn-lt"/>
                                                    <a:ea typeface="+mn-ea"/>
                                                    <a:cs typeface="+mn-cs"/>
                                                  </a:defRPr>
                                                </a:lvl9pPr>
                                              </a:lstStyle>
                                              <a:p>
                                                <a:r>
                                                  <a:rPr lang="tr-TR" dirty="0" smtClean="0"/>
                                                  <a:t>5</a:t>
                                                </a:r>
                                                <a:endParaRPr lang="tr-TR" dirty="0"/>
                                              </a:p>
                                            </a:txBody>
                                            <a:useSpRect/>
                                          </a:txSp>
                                        </a:sp>
                                      </lc:lockedCanvas>
                                    </a:graphicData>
                                  </a:graphic>
                                </wp:inline>
                              </w:drawing>
                            </w:r>
                            <w:r w:rsidRPr="001C0729"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1C0729">
                              <w:rPr>
                                <w:b/>
                                <w:sz w:val="22"/>
                                <w:szCs w:val="22"/>
                              </w:rPr>
                              <w:t>Yandaki kesrin eşiti aşağıdakilerden hangisidir?</w:t>
                            </w:r>
                          </w:p>
                          <w:p w:rsidR="001C0729" w:rsidRPr="001C0729" w:rsidRDefault="001C0729" w:rsidP="001C0729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1C0729">
                              <w:rPr>
                                <w:sz w:val="22"/>
                                <w:szCs w:val="22"/>
                              </w:rPr>
                              <w:t>A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5</w:t>
                            </w:r>
                            <w:r w:rsidRPr="001C0729">
                              <w:rPr>
                                <w:sz w:val="22"/>
                                <w:szCs w:val="22"/>
                              </w:rPr>
                              <w:t>9</w:t>
                            </w:r>
                            <w:r w:rsidRPr="001C0729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1C0729">
                              <w:rPr>
                                <w:sz w:val="22"/>
                                <w:szCs w:val="22"/>
                              </w:rPr>
                              <w:t>B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59,09     </w:t>
                            </w:r>
                            <w:r w:rsidRPr="001C0729">
                              <w:rPr>
                                <w:sz w:val="22"/>
                                <w:szCs w:val="22"/>
                              </w:rPr>
                              <w:t>C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5,9            </w:t>
                            </w:r>
                            <w:r w:rsidRPr="001C0729">
                              <w:rPr>
                                <w:sz w:val="22"/>
                                <w:szCs w:val="22"/>
                              </w:rPr>
                              <w:t>D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5,09</w:t>
                            </w:r>
                          </w:p>
                          <w:p w:rsidR="001C0729" w:rsidRPr="001C0729" w:rsidRDefault="001C0729" w:rsidP="001C0729"/>
                          <w:p w:rsidR="001C0729" w:rsidRDefault="001C072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35" o:spid="_x0000_s1056" type="#_x0000_t202" style="position:absolute;margin-left:308.8pt;margin-top:22.9pt;width:225.8pt;height:90.3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">
                <v:textbox>
                  <w:txbxContent>
                    <w:p w:rsidR="001C0729" w:rsidRPr="001C0729" w:rsidRDefault="001C0729" w:rsidP="001C0729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1C0729">
                        <w:rPr>
                          <w:b/>
                          <w:i/>
                          <w:sz w:val="22"/>
                          <w:szCs w:val="22"/>
                        </w:rPr>
                        <w:t>36)</w:t>
                      </w:r>
                      <w:r w:rsidRPr="001C0729">
                        <w:rPr>
                          <w:b/>
                          <w:noProof/>
                          <w:sz w:val="22"/>
                          <w:szCs w:val="22"/>
                        </w:rPr>
                        <w:drawing>
                          <wp:inline distT="0" distB="0" distL="0" distR="0" wp14:anchorId="521A2A8D" wp14:editId="50DF3E8F">
                            <wp:extent cx="672860" cy="474453"/>
                            <wp:effectExtent l="0" t="0" r="0" b="0"/>
                            <wp:docPr id="27" name="Nesne 2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lockedCanvas">
                                <lc:lockedCanvas xmlns:lc="http://schemas.openxmlformats.org/drawingml/2006/lockedCanvas">
                                  <a:nvGrpSpPr>
                                    <a:cNvPr id="0" name=""/>
                                    <a:cNvGrpSpPr/>
                                  </a:nvGrpSpPr>
                                  <a:grpSpPr>
                                    <a:xfrm>
                                      <a:off x="0" y="0"/>
                                      <a:ext cx="1138796" cy="646331"/>
                                      <a:chOff x="3131840" y="2204864"/>
                                      <a:chExt cx="1138796" cy="646331"/>
                                    </a:xfrm>
                                  </a:grpSpPr>
                                  <a:sp>
                                    <a:nvSpPr>
                                      <a:cNvPr id="4" name="3 Metin kutusu"/>
                                      <a:cNvSpPr txBox="1"/>
                                    </a:nvSpPr>
                                    <a:spPr>
                                      <a:xfrm>
                                        <a:off x="3347864" y="2204864"/>
                                        <a:ext cx="619080" cy="64633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a:spPr>
                                    <a:txSp>
                                      <a:txBody>
                                        <a:bodyPr wrap="none" rtlCol="0">
                                          <a:spAutoFit/>
                                        </a:bodyPr>
                                        <a:lstStyle>
                                          <a:defPPr>
                                            <a:defRPr lang="tr-TR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r>
                                            <a:rPr lang="tr-TR" u="sng" dirty="0" smtClean="0"/>
                                            <a:t>  9    </a:t>
                                          </a:r>
                                        </a:p>
                                        <a:p>
                                          <a:r>
                                            <a:rPr lang="tr-TR" dirty="0" smtClean="0"/>
                                            <a:t> 100</a:t>
                                          </a:r>
                                          <a:endParaRPr lang="tr-TR" dirty="0"/>
                                        </a:p>
                                      </a:txBody>
                                      <a:useSpRect/>
                                    </a:txSp>
                                  </a:sp>
                                  <a:sp>
                                    <a:nvSpPr>
                                      <a:cNvPr id="5" name="4 Metin kutusu"/>
                                      <a:cNvSpPr txBox="1"/>
                                    </a:nvSpPr>
                                    <a:spPr>
                                      <a:xfrm>
                                        <a:off x="3863152" y="2311878"/>
                                        <a:ext cx="407484" cy="3693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a:spPr>
                                    <a:txSp>
                                      <a:txBody>
                                        <a:bodyPr wrap="none" rtlCol="0">
                                          <a:spAutoFit/>
                                        </a:bodyPr>
                                        <a:lstStyle>
                                          <a:defPPr>
                                            <a:defRPr lang="tr-TR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r>
                                            <a:rPr lang="tr-TR" dirty="0" smtClean="0"/>
                                            <a:t>=?</a:t>
                                          </a:r>
                                          <a:endParaRPr lang="tr-TR" dirty="0"/>
                                        </a:p>
                                      </a:txBody>
                                      <a:useSpRect/>
                                    </a:txSp>
                                  </a:sp>
                                  <a:sp>
                                    <a:nvSpPr>
                                      <a:cNvPr id="6" name="5 Metin kutusu"/>
                                      <a:cNvSpPr txBox="1"/>
                                    </a:nvSpPr>
                                    <a:spPr>
                                      <a:xfrm>
                                        <a:off x="3131840" y="2304582"/>
                                        <a:ext cx="301686" cy="369332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</a:spPr>
                                    <a:txSp>
                                      <a:txBody>
                                        <a:bodyPr wrap="none" rtlCol="0">
                                          <a:spAutoFit/>
                                        </a:bodyPr>
                                        <a:lstStyle>
                                          <a:defPPr>
                                            <a:defRPr lang="tr-TR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r>
                                            <a:rPr lang="tr-TR" dirty="0" smtClean="0"/>
                                            <a:t>5</a:t>
                                          </a:r>
                                          <a:endParaRPr lang="tr-TR" dirty="0"/>
                                        </a:p>
                                      </a:txBody>
                                      <a:useSpRect/>
                                    </a:txSp>
                                  </a:sp>
                                </lc:lockedCanvas>
                              </a:graphicData>
                            </a:graphic>
                          </wp:inline>
                        </w:drawing>
                      </w:r>
                      <w:r w:rsidRPr="001C0729">
                        <w:rPr>
                          <w:b/>
                          <w:i/>
                          <w:sz w:val="22"/>
                          <w:szCs w:val="22"/>
                        </w:rPr>
                        <w:t xml:space="preserve"> </w:t>
                      </w:r>
                      <w:r w:rsidRPr="001C0729">
                        <w:rPr>
                          <w:b/>
                          <w:sz w:val="22"/>
                          <w:szCs w:val="22"/>
                        </w:rPr>
                        <w:t>Yandaki kesrin eşiti aşağıdakilerden hangisidir?</w:t>
                      </w:r>
                    </w:p>
                    <w:p w:rsidR="001C0729" w:rsidRPr="001C0729" w:rsidRDefault="001C0729" w:rsidP="001C0729">
                      <w:pPr>
                        <w:rPr>
                          <w:sz w:val="22"/>
                          <w:szCs w:val="22"/>
                        </w:rPr>
                      </w:pPr>
                      <w:r w:rsidRPr="001C0729">
                        <w:rPr>
                          <w:sz w:val="22"/>
                          <w:szCs w:val="22"/>
                        </w:rPr>
                        <w:t>A)</w:t>
                      </w:r>
                      <w:r>
                        <w:rPr>
                          <w:sz w:val="22"/>
                          <w:szCs w:val="22"/>
                        </w:rPr>
                        <w:t xml:space="preserve"> 5</w:t>
                      </w:r>
                      <w:r w:rsidRPr="001C0729">
                        <w:rPr>
                          <w:sz w:val="22"/>
                          <w:szCs w:val="22"/>
                        </w:rPr>
                        <w:t>9</w:t>
                      </w:r>
                      <w:r w:rsidRPr="001C0729">
                        <w:rPr>
                          <w:sz w:val="22"/>
                          <w:szCs w:val="22"/>
                        </w:rPr>
                        <w:tab/>
                      </w:r>
                      <w:r>
                        <w:rPr>
                          <w:sz w:val="22"/>
                          <w:szCs w:val="22"/>
                        </w:rPr>
                        <w:t xml:space="preserve">   </w:t>
                      </w:r>
                      <w:r w:rsidRPr="001C0729">
                        <w:rPr>
                          <w:sz w:val="22"/>
                          <w:szCs w:val="22"/>
                        </w:rPr>
                        <w:t>B)</w:t>
                      </w:r>
                      <w:r>
                        <w:rPr>
                          <w:sz w:val="22"/>
                          <w:szCs w:val="22"/>
                        </w:rPr>
                        <w:t xml:space="preserve"> 59,09     </w:t>
                      </w:r>
                      <w:r w:rsidRPr="001C0729">
                        <w:rPr>
                          <w:sz w:val="22"/>
                          <w:szCs w:val="22"/>
                        </w:rPr>
                        <w:t>C)</w:t>
                      </w:r>
                      <w:r>
                        <w:rPr>
                          <w:sz w:val="22"/>
                          <w:szCs w:val="22"/>
                        </w:rPr>
                        <w:t xml:space="preserve"> 5,9            </w:t>
                      </w:r>
                      <w:r w:rsidRPr="001C0729">
                        <w:rPr>
                          <w:sz w:val="22"/>
                          <w:szCs w:val="22"/>
                        </w:rPr>
                        <w:t>D)</w:t>
                      </w:r>
                      <w:r>
                        <w:rPr>
                          <w:sz w:val="22"/>
                          <w:szCs w:val="22"/>
                        </w:rPr>
                        <w:t xml:space="preserve"> 5,09</w:t>
                      </w:r>
                    </w:p>
                    <w:p w:rsidR="001C0729" w:rsidRPr="001C0729" w:rsidRDefault="001C0729" w:rsidP="001C0729"/>
                    <w:p w:rsidR="001C0729" w:rsidRDefault="001C0729"/>
                  </w:txbxContent>
                </v:textbox>
              </v:shape>
            </w:pict>
          </mc:Fallback>
        </mc:AlternateContent>
      </w:r>
    </w:p>
    <w:p w:rsidR="001C0729" w:rsidRDefault="0083285B" w:rsidP="0083285B">
      <w:pPr>
        <w:rPr>
          <w:b/>
          <w:bCs/>
          <w:sz w:val="22"/>
          <w:szCs w:val="22"/>
        </w:rPr>
      </w:pPr>
      <w:r w:rsidRPr="0083285B">
        <w:rPr>
          <w:b/>
          <w:bCs/>
          <w:sz w:val="22"/>
          <w:szCs w:val="22"/>
        </w:rPr>
        <w:t xml:space="preserve">35) 0,48 ondalık kesrinin kesir çizgisiyle yazılışı aşağıdakilerden </w:t>
      </w:r>
    </w:p>
    <w:p w:rsidR="0083285B" w:rsidRPr="0083285B" w:rsidRDefault="0083285B" w:rsidP="0083285B">
      <w:pPr>
        <w:rPr>
          <w:b/>
          <w:bCs/>
          <w:sz w:val="22"/>
          <w:szCs w:val="22"/>
        </w:rPr>
      </w:pPr>
      <w:r w:rsidRPr="0083285B">
        <w:rPr>
          <w:b/>
          <w:bCs/>
          <w:sz w:val="22"/>
          <w:szCs w:val="22"/>
        </w:rPr>
        <w:t>hangisidir?</w:t>
      </w:r>
    </w:p>
    <w:p w:rsidR="0083285B" w:rsidRDefault="0083285B" w:rsidP="0083285B">
      <w:pPr>
        <w:rPr>
          <w:rFonts w:ascii="Calibri" w:hAnsi="Calibri"/>
          <w:b/>
          <w:bCs/>
        </w:rPr>
      </w:pPr>
      <w:r w:rsidRPr="0083285B">
        <w:rPr>
          <w:rFonts w:ascii="Calibri" w:hAnsi="Calibri"/>
        </w:rPr>
        <w:t xml:space="preserve">A) </w:t>
      </w:r>
      <w:r w:rsidRPr="0083285B">
        <w:rPr>
          <w:rFonts w:ascii="Calibri" w:hAnsi="Calibri"/>
          <w:b/>
          <w:bCs/>
          <w:position w:val="-24"/>
        </w:rPr>
        <w:object w:dxaOrig="560" w:dyaOrig="620">
          <v:shape id="_x0000_i1038" type="#_x0000_t75" style="width:27.6pt;height:31.2pt" o:ole="">
            <v:imagedata r:id="rId64" o:title=""/>
          </v:shape>
          <o:OLEObject Type="Embed" ProgID="Equation.DSMT4" ShapeID="_x0000_i1038" DrawAspect="Content" ObjectID="_1484407279" r:id="rId65"/>
        </w:object>
      </w:r>
      <w:r w:rsidRPr="0083285B">
        <w:rPr>
          <w:rFonts w:ascii="Calibri" w:hAnsi="Calibri"/>
          <w:b/>
          <w:bCs/>
        </w:rPr>
        <w:tab/>
        <w:t xml:space="preserve"> </w:t>
      </w:r>
      <w:r w:rsidRPr="0083285B">
        <w:rPr>
          <w:rFonts w:ascii="Calibri" w:hAnsi="Calibri"/>
        </w:rPr>
        <w:t>B)</w:t>
      </w:r>
      <w:r w:rsidRPr="0083285B">
        <w:rPr>
          <w:rFonts w:ascii="Calibri" w:hAnsi="Calibri"/>
          <w:b/>
          <w:bCs/>
        </w:rPr>
        <w:t xml:space="preserve"> </w:t>
      </w:r>
      <w:r w:rsidRPr="0083285B">
        <w:rPr>
          <w:rFonts w:ascii="Calibri" w:hAnsi="Calibri"/>
          <w:b/>
          <w:bCs/>
          <w:position w:val="-24"/>
        </w:rPr>
        <w:object w:dxaOrig="440" w:dyaOrig="620">
          <v:shape id="_x0000_i1039" type="#_x0000_t75" style="width:21.6pt;height:31.2pt" o:ole="">
            <v:imagedata r:id="rId66" o:title=""/>
          </v:shape>
          <o:OLEObject Type="Embed" ProgID="Equation.DSMT4" ShapeID="_x0000_i1039" DrawAspect="Content" ObjectID="_1484407280" r:id="rId67"/>
        </w:object>
      </w:r>
      <w:r w:rsidRPr="0083285B">
        <w:rPr>
          <w:rFonts w:ascii="Calibri" w:hAnsi="Calibri"/>
          <w:b/>
          <w:bCs/>
        </w:rPr>
        <w:t xml:space="preserve"> </w:t>
      </w:r>
      <w:r w:rsidRPr="0083285B">
        <w:rPr>
          <w:rFonts w:ascii="Calibri" w:hAnsi="Calibri"/>
        </w:rPr>
        <w:t xml:space="preserve">  </w:t>
      </w:r>
      <w:r w:rsidRPr="0083285B">
        <w:rPr>
          <w:rFonts w:ascii="Calibri" w:hAnsi="Calibri"/>
        </w:rPr>
        <w:tab/>
        <w:t>C)</w:t>
      </w:r>
      <w:r w:rsidRPr="0083285B">
        <w:rPr>
          <w:rFonts w:ascii="Calibri" w:hAnsi="Calibri"/>
          <w:b/>
          <w:bCs/>
        </w:rPr>
        <w:t xml:space="preserve"> </w:t>
      </w:r>
      <w:r w:rsidRPr="0083285B">
        <w:rPr>
          <w:rFonts w:ascii="Calibri" w:hAnsi="Calibri"/>
          <w:b/>
          <w:bCs/>
          <w:position w:val="-24"/>
        </w:rPr>
        <w:object w:dxaOrig="340" w:dyaOrig="620">
          <v:shape id="_x0000_i1040" type="#_x0000_t75" style="width:16.8pt;height:31.2pt" o:ole="">
            <v:imagedata r:id="rId68" o:title=""/>
          </v:shape>
          <o:OLEObject Type="Embed" ProgID="Equation.DSMT4" ShapeID="_x0000_i1040" DrawAspect="Content" ObjectID="_1484407281" r:id="rId69"/>
        </w:object>
      </w:r>
      <w:r w:rsidRPr="0083285B">
        <w:rPr>
          <w:rFonts w:ascii="Calibri" w:hAnsi="Calibri"/>
        </w:rPr>
        <w:t xml:space="preserve"> </w:t>
      </w:r>
      <w:r w:rsidRPr="0083285B">
        <w:rPr>
          <w:rFonts w:ascii="Calibri" w:hAnsi="Calibri"/>
        </w:rPr>
        <w:tab/>
      </w:r>
      <w:r w:rsidRPr="0083285B">
        <w:rPr>
          <w:rFonts w:ascii="Calibri" w:hAnsi="Calibri"/>
        </w:rPr>
        <w:tab/>
        <w:t xml:space="preserve">D) </w:t>
      </w:r>
      <w:r>
        <w:rPr>
          <w:rFonts w:ascii="Calibri" w:hAnsi="Calibri"/>
        </w:rPr>
        <w:t>4</w:t>
      </w:r>
      <w:r w:rsidRPr="0083285B">
        <w:rPr>
          <w:rFonts w:ascii="Calibri" w:hAnsi="Calibri"/>
          <w:b/>
          <w:bCs/>
          <w:position w:val="-24"/>
        </w:rPr>
        <w:object w:dxaOrig="340" w:dyaOrig="620">
          <v:shape id="_x0000_i1041" type="#_x0000_t75" style="width:16.8pt;height:31.2pt" o:ole="">
            <v:imagedata r:id="rId70" o:title=""/>
          </v:shape>
          <o:OLEObject Type="Embed" ProgID="Equation.DSMT4" ShapeID="_x0000_i1041" DrawAspect="Content" ObjectID="_1484407282" r:id="rId71"/>
        </w:object>
      </w:r>
    </w:p>
    <w:p w:rsidR="001C0729" w:rsidRPr="0083285B" w:rsidRDefault="001C0729" w:rsidP="0083285B">
      <w:pPr>
        <w:rPr>
          <w:rFonts w:ascii="Calibri" w:hAnsi="Calibri"/>
        </w:rPr>
      </w:pPr>
    </w:p>
    <w:p w:rsidR="001C0729" w:rsidRPr="001C0729" w:rsidRDefault="001C0729" w:rsidP="001C0729">
      <w:pPr>
        <w:rPr>
          <w:b/>
          <w:sz w:val="22"/>
          <w:szCs w:val="22"/>
        </w:rPr>
      </w:pPr>
      <w:r w:rsidRPr="001C0729">
        <w:rPr>
          <w:b/>
          <w:sz w:val="22"/>
          <w:szCs w:val="22"/>
        </w:rPr>
        <w:t xml:space="preserve">37)Aşağıdakilerden hangisi </w:t>
      </w:r>
      <w:r w:rsidRPr="001C0729">
        <w:rPr>
          <w:sz w:val="22"/>
          <w:szCs w:val="22"/>
        </w:rPr>
        <w:t>“</w:t>
      </w:r>
      <w:r w:rsidRPr="001C0729">
        <w:rPr>
          <w:rFonts w:asciiTheme="majorHAnsi" w:hAnsiTheme="majorHAnsi"/>
          <w:sz w:val="22"/>
          <w:szCs w:val="22"/>
        </w:rPr>
        <w:t>on iki tam onda yedi</w:t>
      </w:r>
      <w:r w:rsidRPr="001C0729">
        <w:rPr>
          <w:b/>
          <w:sz w:val="22"/>
          <w:szCs w:val="22"/>
        </w:rPr>
        <w:t xml:space="preserve">” olarak </w:t>
      </w:r>
    </w:p>
    <w:p w:rsidR="001C0729" w:rsidRPr="001C0729" w:rsidRDefault="001C0729" w:rsidP="001C0729">
      <w:pPr>
        <w:ind w:left="360"/>
        <w:rPr>
          <w:b/>
          <w:sz w:val="22"/>
          <w:szCs w:val="22"/>
        </w:rPr>
      </w:pPr>
      <w:r w:rsidRPr="001C0729">
        <w:rPr>
          <w:b/>
          <w:sz w:val="22"/>
          <w:szCs w:val="22"/>
        </w:rPr>
        <w:t>okunur?</w:t>
      </w:r>
    </w:p>
    <w:p w:rsidR="00AE29BF" w:rsidRPr="00B717CA" w:rsidRDefault="001C0729" w:rsidP="001C0729">
      <w:pPr>
        <w:ind w:left="360"/>
        <w:rPr>
          <w:b/>
          <w:sz w:val="22"/>
          <w:szCs w:val="22"/>
        </w:rPr>
      </w:pPr>
      <w:r w:rsidRPr="001C0729">
        <w:rPr>
          <w:b/>
          <w:sz w:val="22"/>
          <w:szCs w:val="22"/>
        </w:rPr>
        <w:t>A)</w:t>
      </w:r>
      <w:r w:rsidRPr="001C0729">
        <w:rPr>
          <w:sz w:val="22"/>
          <w:szCs w:val="22"/>
        </w:rPr>
        <w:t xml:space="preserve"> 1,27</w:t>
      </w:r>
      <w:r w:rsidRPr="001C0729">
        <w:rPr>
          <w:sz w:val="22"/>
          <w:szCs w:val="22"/>
        </w:rPr>
        <w:tab/>
      </w:r>
      <w:r w:rsidRPr="001C0729">
        <w:rPr>
          <w:sz w:val="22"/>
          <w:szCs w:val="22"/>
        </w:rPr>
        <w:tab/>
      </w:r>
      <w:r w:rsidRPr="001C0729">
        <w:rPr>
          <w:b/>
          <w:sz w:val="22"/>
          <w:szCs w:val="22"/>
        </w:rPr>
        <w:t>B)</w:t>
      </w:r>
      <w:r w:rsidRPr="001C0729">
        <w:rPr>
          <w:sz w:val="22"/>
          <w:szCs w:val="22"/>
        </w:rPr>
        <w:t xml:space="preserve"> 10,27</w:t>
      </w:r>
      <w:r w:rsidRPr="001C0729">
        <w:rPr>
          <w:sz w:val="22"/>
          <w:szCs w:val="22"/>
        </w:rPr>
        <w:tab/>
      </w:r>
      <w:r w:rsidRPr="001C0729">
        <w:rPr>
          <w:b/>
          <w:sz w:val="22"/>
          <w:szCs w:val="22"/>
        </w:rPr>
        <w:t>C)</w:t>
      </w:r>
      <w:r w:rsidRPr="001C0729">
        <w:rPr>
          <w:sz w:val="22"/>
          <w:szCs w:val="22"/>
        </w:rPr>
        <w:t xml:space="preserve"> 12,07</w:t>
      </w:r>
      <w:r w:rsidRPr="001C0729">
        <w:rPr>
          <w:sz w:val="22"/>
          <w:szCs w:val="22"/>
        </w:rPr>
        <w:tab/>
      </w:r>
      <w:r w:rsidRPr="001C0729">
        <w:rPr>
          <w:b/>
          <w:sz w:val="22"/>
          <w:szCs w:val="22"/>
        </w:rPr>
        <w:t>D)</w:t>
      </w:r>
      <w:r w:rsidRPr="001C0729">
        <w:rPr>
          <w:sz w:val="22"/>
          <w:szCs w:val="22"/>
        </w:rPr>
        <w:t xml:space="preserve"> 12,7</w:t>
      </w:r>
    </w:p>
    <w:p w:rsidR="00B717CA" w:rsidRDefault="00B717CA" w:rsidP="00645EC9">
      <w:pPr>
        <w:rPr>
          <w:b/>
        </w:rPr>
      </w:pPr>
    </w:p>
    <w:p w:rsidR="001C0729" w:rsidRDefault="001C0729" w:rsidP="00645EC9">
      <w:pPr>
        <w:rPr>
          <w:b/>
          <w:sz w:val="22"/>
          <w:szCs w:val="22"/>
        </w:rPr>
      </w:pPr>
    </w:p>
    <w:p w:rsidR="001C0729" w:rsidRDefault="001C0729" w:rsidP="00645EC9">
      <w:pPr>
        <w:rPr>
          <w:b/>
          <w:sz w:val="22"/>
          <w:szCs w:val="22"/>
        </w:rPr>
      </w:pPr>
    </w:p>
    <w:p w:rsidR="0089774C" w:rsidRPr="001C0729" w:rsidRDefault="005D1155" w:rsidP="00645EC9">
      <w:pPr>
        <w:rPr>
          <w:b/>
          <w:sz w:val="22"/>
          <w:szCs w:val="22"/>
        </w:rPr>
      </w:pPr>
      <w:r w:rsidRPr="001C0729">
        <w:rPr>
          <w:b/>
          <w:sz w:val="22"/>
          <w:szCs w:val="22"/>
        </w:rPr>
        <w:t>Not Baremi: Tüm test soruları 2 puandır. Diğer soruların puan değeri yanında yazmaktadır.</w:t>
      </w:r>
    </w:p>
    <w:p w:rsidR="0089774C" w:rsidRPr="001C0729" w:rsidRDefault="0089774C" w:rsidP="001C0729">
      <w:pPr>
        <w:rPr>
          <w:b/>
          <w:sz w:val="22"/>
          <w:szCs w:val="22"/>
        </w:rPr>
      </w:pPr>
      <w:r w:rsidRPr="001C0729">
        <w:rPr>
          <w:b/>
          <w:sz w:val="22"/>
          <w:szCs w:val="22"/>
        </w:rPr>
        <w:t>BAŞARILAR   DİLERİM.</w:t>
      </w:r>
      <w:r w:rsidR="001C0729">
        <w:rPr>
          <w:b/>
          <w:sz w:val="22"/>
          <w:szCs w:val="22"/>
        </w:rPr>
        <w:t xml:space="preserve">                                                                                                                       </w:t>
      </w:r>
      <w:r w:rsidRPr="001C0729">
        <w:rPr>
          <w:b/>
          <w:sz w:val="22"/>
          <w:szCs w:val="22"/>
        </w:rPr>
        <w:t xml:space="preserve">  </w:t>
      </w:r>
    </w:p>
    <w:p w:rsidR="008601FA" w:rsidRPr="00A84DA4" w:rsidRDefault="0089774C" w:rsidP="008601FA">
      <w:pPr>
        <w:tabs>
          <w:tab w:val="left" w:pos="5850"/>
        </w:tabs>
        <w:rPr>
          <w:b/>
        </w:rPr>
        <w:sectPr w:rsidR="008601FA" w:rsidRPr="00A84DA4" w:rsidSect="004B2A30">
          <w:type w:val="continuous"/>
          <w:pgSz w:w="11906" w:h="16838"/>
          <w:pgMar w:top="284" w:right="424" w:bottom="426" w:left="426" w:header="708" w:footer="708" w:gutter="0"/>
          <w:cols w:space="426"/>
          <w:docGrid w:linePitch="360"/>
        </w:sectPr>
      </w:pPr>
      <w:r w:rsidRPr="001C0729">
        <w:rPr>
          <w:b/>
          <w:sz w:val="22"/>
          <w:szCs w:val="22"/>
        </w:rPr>
        <w:t xml:space="preserve">                                                                                                                                 </w:t>
      </w:r>
      <w:r w:rsidR="001C0729">
        <w:rPr>
          <w:b/>
          <w:sz w:val="22"/>
          <w:szCs w:val="22"/>
        </w:rPr>
        <w:t xml:space="preserve">                                     </w:t>
      </w:r>
      <w:r w:rsidR="00C45CA2">
        <w:rPr>
          <w:b/>
          <w:sz w:val="22"/>
          <w:szCs w:val="22"/>
        </w:rPr>
        <w:t>Sınıf Öğretmeni</w:t>
      </w:r>
      <w:bookmarkStart w:id="0" w:name="_GoBack"/>
      <w:bookmarkEnd w:id="0"/>
    </w:p>
    <w:p w:rsidR="00422D63" w:rsidRPr="00A84DA4" w:rsidRDefault="00422D63" w:rsidP="00C45CA2">
      <w:pPr>
        <w:tabs>
          <w:tab w:val="left" w:pos="5850"/>
        </w:tabs>
      </w:pPr>
    </w:p>
    <w:sectPr w:rsidR="00422D63" w:rsidRPr="00A84DA4" w:rsidSect="00C45CA2">
      <w:pgSz w:w="11906" w:h="16838"/>
      <w:pgMar w:top="28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C3B6D"/>
    <w:multiLevelType w:val="hybridMultilevel"/>
    <w:tmpl w:val="F4945990"/>
    <w:lvl w:ilvl="0" w:tplc="041F0001">
      <w:start w:val="1"/>
      <w:numFmt w:val="bullet"/>
      <w:lvlText w:val=""/>
      <w:lvlJc w:val="left"/>
      <w:pPr>
        <w:ind w:left="107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1">
    <w:nsid w:val="1BE026F0"/>
    <w:multiLevelType w:val="hybridMultilevel"/>
    <w:tmpl w:val="6B02989E"/>
    <w:lvl w:ilvl="0" w:tplc="624A162E">
      <w:start w:val="1"/>
      <w:numFmt w:val="upperLetter"/>
      <w:lvlText w:val="%1)"/>
      <w:lvlJc w:val="left"/>
      <w:pPr>
        <w:ind w:left="465" w:hanging="360"/>
      </w:pPr>
      <w:rPr>
        <w:b w:val="0"/>
      </w:rPr>
    </w:lvl>
    <w:lvl w:ilvl="1" w:tplc="041F0019">
      <w:start w:val="1"/>
      <w:numFmt w:val="lowerLetter"/>
      <w:lvlText w:val="%2."/>
      <w:lvlJc w:val="left"/>
      <w:pPr>
        <w:ind w:left="1185" w:hanging="360"/>
      </w:pPr>
    </w:lvl>
    <w:lvl w:ilvl="2" w:tplc="041F001B">
      <w:start w:val="1"/>
      <w:numFmt w:val="lowerRoman"/>
      <w:lvlText w:val="%3."/>
      <w:lvlJc w:val="right"/>
      <w:pPr>
        <w:ind w:left="1905" w:hanging="180"/>
      </w:pPr>
    </w:lvl>
    <w:lvl w:ilvl="3" w:tplc="041F000F">
      <w:start w:val="1"/>
      <w:numFmt w:val="decimal"/>
      <w:lvlText w:val="%4."/>
      <w:lvlJc w:val="left"/>
      <w:pPr>
        <w:ind w:left="2625" w:hanging="360"/>
      </w:pPr>
    </w:lvl>
    <w:lvl w:ilvl="4" w:tplc="041F0019">
      <w:start w:val="1"/>
      <w:numFmt w:val="lowerLetter"/>
      <w:lvlText w:val="%5."/>
      <w:lvlJc w:val="left"/>
      <w:pPr>
        <w:ind w:left="3345" w:hanging="360"/>
      </w:pPr>
    </w:lvl>
    <w:lvl w:ilvl="5" w:tplc="041F001B">
      <w:start w:val="1"/>
      <w:numFmt w:val="lowerRoman"/>
      <w:lvlText w:val="%6."/>
      <w:lvlJc w:val="right"/>
      <w:pPr>
        <w:ind w:left="4065" w:hanging="180"/>
      </w:pPr>
    </w:lvl>
    <w:lvl w:ilvl="6" w:tplc="041F000F">
      <w:start w:val="1"/>
      <w:numFmt w:val="decimal"/>
      <w:lvlText w:val="%7."/>
      <w:lvlJc w:val="left"/>
      <w:pPr>
        <w:ind w:left="4785" w:hanging="360"/>
      </w:pPr>
    </w:lvl>
    <w:lvl w:ilvl="7" w:tplc="041F0019">
      <w:start w:val="1"/>
      <w:numFmt w:val="lowerLetter"/>
      <w:lvlText w:val="%8."/>
      <w:lvlJc w:val="left"/>
      <w:pPr>
        <w:ind w:left="5505" w:hanging="360"/>
      </w:pPr>
    </w:lvl>
    <w:lvl w:ilvl="8" w:tplc="041F001B">
      <w:start w:val="1"/>
      <w:numFmt w:val="lowerRoman"/>
      <w:lvlText w:val="%9."/>
      <w:lvlJc w:val="right"/>
      <w:pPr>
        <w:ind w:left="6225" w:hanging="180"/>
      </w:pPr>
    </w:lvl>
  </w:abstractNum>
  <w:abstractNum w:abstractNumId="2">
    <w:nsid w:val="2CAD1951"/>
    <w:multiLevelType w:val="hybridMultilevel"/>
    <w:tmpl w:val="0B80707C"/>
    <w:lvl w:ilvl="0" w:tplc="48EE2942">
      <w:start w:val="1"/>
      <w:numFmt w:val="upp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4D0F7D0E"/>
    <w:multiLevelType w:val="hybridMultilevel"/>
    <w:tmpl w:val="8F7AE63C"/>
    <w:lvl w:ilvl="0" w:tplc="2ADCC09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D0005F"/>
    <w:multiLevelType w:val="hybridMultilevel"/>
    <w:tmpl w:val="DE00454C"/>
    <w:lvl w:ilvl="0" w:tplc="041F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5">
    <w:nsid w:val="61BF26DA"/>
    <w:multiLevelType w:val="hybridMultilevel"/>
    <w:tmpl w:val="486A680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A9D653A"/>
    <w:multiLevelType w:val="hybridMultilevel"/>
    <w:tmpl w:val="0B80707C"/>
    <w:lvl w:ilvl="0" w:tplc="48EE2942">
      <w:start w:val="1"/>
      <w:numFmt w:val="upperLetter"/>
      <w:lvlText w:val="%1)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4"/>
  </w:num>
  <w:num w:numId="5">
    <w:abstractNumId w:val="0"/>
  </w:num>
  <w:num w:numId="6">
    <w:abstractNumId w:val="5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01FA"/>
    <w:rsid w:val="0010570D"/>
    <w:rsid w:val="001C0729"/>
    <w:rsid w:val="0031582E"/>
    <w:rsid w:val="00321A41"/>
    <w:rsid w:val="00422D63"/>
    <w:rsid w:val="004B2A30"/>
    <w:rsid w:val="0056364E"/>
    <w:rsid w:val="005D1155"/>
    <w:rsid w:val="00645EC9"/>
    <w:rsid w:val="00731CCF"/>
    <w:rsid w:val="007F5531"/>
    <w:rsid w:val="00800853"/>
    <w:rsid w:val="0083285B"/>
    <w:rsid w:val="008601FA"/>
    <w:rsid w:val="0089774C"/>
    <w:rsid w:val="008D5F71"/>
    <w:rsid w:val="008D6019"/>
    <w:rsid w:val="008D7AA7"/>
    <w:rsid w:val="008F2E58"/>
    <w:rsid w:val="0090220A"/>
    <w:rsid w:val="009E27DA"/>
    <w:rsid w:val="00A30DA8"/>
    <w:rsid w:val="00A84DA4"/>
    <w:rsid w:val="00AC1FCA"/>
    <w:rsid w:val="00AE29BF"/>
    <w:rsid w:val="00B717CA"/>
    <w:rsid w:val="00C45CA2"/>
    <w:rsid w:val="00D32C8E"/>
    <w:rsid w:val="00D84BE4"/>
    <w:rsid w:val="00E667BC"/>
    <w:rsid w:val="00EA135E"/>
    <w:rsid w:val="00F5193C"/>
    <w:rsid w:val="00F656D7"/>
    <w:rsid w:val="00FB6A66"/>
    <w:rsid w:val="00FF4E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qFormat/>
    <w:rsid w:val="008601FA"/>
    <w:pPr>
      <w:spacing w:after="0" w:line="240" w:lineRule="auto"/>
    </w:pPr>
    <w:rPr>
      <w:rFonts w:ascii="Calibri" w:eastAsia="Times New Roman" w:hAnsi="Calibri" w:cs="Times New Roman"/>
      <w:lang w:eastAsia="tr-TR"/>
    </w:rPr>
  </w:style>
  <w:style w:type="paragraph" w:styleId="ListeParagraf">
    <w:name w:val="List Paragraph"/>
    <w:basedOn w:val="Normal"/>
    <w:uiPriority w:val="34"/>
    <w:qFormat/>
    <w:rsid w:val="008601FA"/>
    <w:pPr>
      <w:ind w:left="720"/>
      <w:contextualSpacing/>
    </w:pPr>
  </w:style>
  <w:style w:type="paragraph" w:customStyle="1" w:styleId="ListeParagraf1">
    <w:name w:val="Liste Paragraf1"/>
    <w:basedOn w:val="Normal"/>
    <w:rsid w:val="008601F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656D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656D7"/>
    <w:rPr>
      <w:rFonts w:ascii="Tahoma" w:eastAsia="Times New Roman" w:hAnsi="Tahoma" w:cs="Tahoma"/>
      <w:sz w:val="16"/>
      <w:szCs w:val="16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01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ralkYok">
    <w:name w:val="No Spacing"/>
    <w:qFormat/>
    <w:rsid w:val="008601FA"/>
    <w:pPr>
      <w:spacing w:after="0" w:line="240" w:lineRule="auto"/>
    </w:pPr>
    <w:rPr>
      <w:rFonts w:ascii="Calibri" w:eastAsia="Times New Roman" w:hAnsi="Calibri" w:cs="Times New Roman"/>
      <w:lang w:eastAsia="tr-TR"/>
    </w:rPr>
  </w:style>
  <w:style w:type="paragraph" w:styleId="ListeParagraf">
    <w:name w:val="List Paragraph"/>
    <w:basedOn w:val="Normal"/>
    <w:uiPriority w:val="34"/>
    <w:qFormat/>
    <w:rsid w:val="008601FA"/>
    <w:pPr>
      <w:ind w:left="720"/>
      <w:contextualSpacing/>
    </w:pPr>
  </w:style>
  <w:style w:type="paragraph" w:customStyle="1" w:styleId="ListeParagraf1">
    <w:name w:val="Liste Paragraf1"/>
    <w:basedOn w:val="Normal"/>
    <w:rsid w:val="008601FA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656D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656D7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416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648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4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6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5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689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44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8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image" Target="media/image26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1.png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5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png"/><Relationship Id="rId51" Type="http://schemas.openxmlformats.org/officeDocument/2006/relationships/oleObject" Target="embeddings/oleObject26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793</Words>
  <Characters>4524</Characters>
  <Application>Microsoft Office Word</Application>
  <DocSecurity>0</DocSecurity>
  <Lines>37</Lines>
  <Paragraphs>1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-==-</Company>
  <LinksUpToDate>false</LinksUpToDate>
  <CharactersWithSpaces>5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n</dc:creator>
  <cp:lastModifiedBy>İhsan Durak</cp:lastModifiedBy>
  <cp:revision>2</cp:revision>
  <cp:lastPrinted>2014-04-03T18:45:00Z</cp:lastPrinted>
  <dcterms:created xsi:type="dcterms:W3CDTF">2015-02-02T16:34:00Z</dcterms:created>
  <dcterms:modified xsi:type="dcterms:W3CDTF">2015-02-02T16:34:00Z</dcterms:modified>
</cp:coreProperties>
</file>